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page" w:horzAnchor="margin" w:tblpY="1471"/>
        <w:tblW w:w="14992" w:type="dxa"/>
        <w:tblLayout w:type="fixed"/>
        <w:tblLook w:val="04A0" w:firstRow="1" w:lastRow="0" w:firstColumn="1" w:lastColumn="0" w:noHBand="0" w:noVBand="1"/>
      </w:tblPr>
      <w:tblGrid>
        <w:gridCol w:w="698"/>
        <w:gridCol w:w="1877"/>
        <w:gridCol w:w="85"/>
        <w:gridCol w:w="10773"/>
        <w:gridCol w:w="1559"/>
      </w:tblGrid>
      <w:tr w:rsidR="002A664E" w:rsidRPr="002A664E" w:rsidTr="00D26F7B">
        <w:tc>
          <w:tcPr>
            <w:tcW w:w="14992" w:type="dxa"/>
            <w:gridSpan w:val="5"/>
          </w:tcPr>
          <w:p w:rsidR="002A664E" w:rsidRPr="009C3609" w:rsidRDefault="003D56DC" w:rsidP="002E71A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="00D26F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2A664E" w:rsidRPr="009C3609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</w:tr>
      <w:tr w:rsidR="002A664E" w:rsidRPr="002A664E" w:rsidTr="00D26F7B">
        <w:trPr>
          <w:trHeight w:val="417"/>
        </w:trPr>
        <w:tc>
          <w:tcPr>
            <w:tcW w:w="698" w:type="dxa"/>
          </w:tcPr>
          <w:p w:rsidR="002A664E" w:rsidRPr="002A664E" w:rsidRDefault="002A664E" w:rsidP="002A66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1877" w:type="dxa"/>
          </w:tcPr>
          <w:p w:rsidR="002A664E" w:rsidRPr="002A664E" w:rsidRDefault="002A664E" w:rsidP="002A66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0858" w:type="dxa"/>
            <w:gridSpan w:val="2"/>
          </w:tcPr>
          <w:p w:rsidR="002A664E" w:rsidRPr="002A664E" w:rsidRDefault="002A664E" w:rsidP="002A66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</w:t>
            </w:r>
          </w:p>
        </w:tc>
        <w:tc>
          <w:tcPr>
            <w:tcW w:w="1559" w:type="dxa"/>
          </w:tcPr>
          <w:p w:rsidR="002A664E" w:rsidRPr="002A664E" w:rsidRDefault="002A664E" w:rsidP="002A66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ок сдачи</w:t>
            </w:r>
          </w:p>
        </w:tc>
      </w:tr>
      <w:tr w:rsidR="00986495" w:rsidRPr="002A664E" w:rsidTr="00D26F7B">
        <w:tc>
          <w:tcPr>
            <w:tcW w:w="14992" w:type="dxa"/>
            <w:gridSpan w:val="5"/>
            <w:shd w:val="clear" w:color="auto" w:fill="8DB3E2" w:themeFill="text2" w:themeFillTint="66"/>
          </w:tcPr>
          <w:p w:rsidR="00986495" w:rsidRDefault="00986495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6495" w:rsidRPr="002A664E" w:rsidTr="006D24F4">
        <w:tc>
          <w:tcPr>
            <w:tcW w:w="698" w:type="dxa"/>
            <w:vMerge w:val="restart"/>
            <w:textDirection w:val="btLr"/>
            <w:vAlign w:val="center"/>
          </w:tcPr>
          <w:p w:rsidR="00986495" w:rsidRPr="00CE7818" w:rsidRDefault="006D24F4" w:rsidP="000001B8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а </w:t>
            </w:r>
            <w:r w:rsidR="000001B8">
              <w:rPr>
                <w:rFonts w:ascii="Times New Roman" w:hAnsi="Times New Roman" w:cs="Times New Roman"/>
                <w:sz w:val="24"/>
                <w:szCs w:val="24"/>
              </w:rPr>
              <w:t>06.05</w:t>
            </w:r>
          </w:p>
        </w:tc>
        <w:tc>
          <w:tcPr>
            <w:tcW w:w="1962" w:type="dxa"/>
            <w:gridSpan w:val="2"/>
            <w:vAlign w:val="center"/>
          </w:tcPr>
          <w:p w:rsidR="00986495" w:rsidRPr="007B67C5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7B67C5">
              <w:rPr>
                <w:rFonts w:ascii="Times New Roman" w:hAnsi="Times New Roman"/>
                <w:sz w:val="24"/>
                <w:szCs w:val="24"/>
              </w:rPr>
              <w:t>Химия</w:t>
            </w:r>
          </w:p>
        </w:tc>
        <w:tc>
          <w:tcPr>
            <w:tcW w:w="10773" w:type="dxa"/>
            <w:vAlign w:val="center"/>
          </w:tcPr>
          <w:p w:rsidR="00986495" w:rsidRPr="003C7C20" w:rsidRDefault="003C7C20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3C7C20">
              <w:rPr>
                <w:rFonts w:ascii="Times New Roman" w:hAnsi="Times New Roman"/>
                <w:sz w:val="24"/>
                <w:szCs w:val="24"/>
              </w:rPr>
              <w:t>«Металл</w:t>
            </w:r>
            <w:proofErr w:type="gramStart"/>
            <w:r w:rsidRPr="003C7C20">
              <w:rPr>
                <w:rFonts w:ascii="Times New Roman" w:hAnsi="Times New Roman"/>
                <w:sz w:val="24"/>
                <w:szCs w:val="24"/>
              </w:rPr>
              <w:t>ы-</w:t>
            </w:r>
            <w:proofErr w:type="gramEnd"/>
            <w:r w:rsidRPr="003C7C20">
              <w:rPr>
                <w:rFonts w:ascii="Times New Roman" w:hAnsi="Times New Roman"/>
                <w:sz w:val="24"/>
                <w:szCs w:val="24"/>
              </w:rPr>
              <w:t xml:space="preserve"> участники Великой Отечественной войны» </w:t>
            </w:r>
            <w:hyperlink r:id="rId7" w:history="1">
              <w:r w:rsidRPr="00312037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cloud.mail.ru/public/2pSb/5ms34FUVL</w:t>
              </w:r>
            </w:hyperlink>
            <w:r w:rsidRPr="003C7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986495" w:rsidRPr="007B67C5" w:rsidRDefault="00986495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2149" w:rsidRPr="002A664E" w:rsidTr="006A06E7">
        <w:tc>
          <w:tcPr>
            <w:tcW w:w="698" w:type="dxa"/>
            <w:vMerge/>
          </w:tcPr>
          <w:p w:rsidR="00192149" w:rsidRPr="00CE7818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192149" w:rsidRPr="007B67C5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7B67C5">
              <w:rPr>
                <w:rFonts w:ascii="Times New Roman" w:hAnsi="Times New Roman"/>
                <w:sz w:val="24"/>
                <w:szCs w:val="24"/>
              </w:rPr>
              <w:t>Алгебра</w:t>
            </w:r>
          </w:p>
        </w:tc>
        <w:tc>
          <w:tcPr>
            <w:tcW w:w="10773" w:type="dxa"/>
            <w:vAlign w:val="center"/>
          </w:tcPr>
          <w:p w:rsidR="00192149" w:rsidRDefault="00192149" w:rsidP="00192149">
            <w:pPr>
              <w:rPr>
                <w:rFonts w:ascii="Times New Roman" w:hAnsi="Times New Roman"/>
              </w:rPr>
            </w:pPr>
            <w:r w:rsidRPr="0066367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5.3</w:t>
            </w:r>
            <w:r w:rsidRPr="0066367D">
              <w:rPr>
                <w:rFonts w:ascii="Times New Roman" w:hAnsi="Times New Roman" w:cs="Times New Roman"/>
                <w:sz w:val="24"/>
                <w:szCs w:val="24"/>
              </w:rPr>
              <w:t xml:space="preserve"> учебник</w:t>
            </w:r>
            <w:r w:rsidRPr="007D596D">
              <w:rPr>
                <w:rFonts w:ascii="Times New Roman" w:hAnsi="Times New Roman"/>
              </w:rPr>
              <w:t xml:space="preserve"> Характеристики разброса (меры рассеивания): дисперсия и стандартное отклонение</w:t>
            </w:r>
          </w:p>
          <w:p w:rsidR="00192149" w:rsidRDefault="00192149" w:rsidP="00192149">
            <w:pPr>
              <w:ind w:left="49" w:right="5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учение темы в  пункте  5.3 по плану </w:t>
            </w:r>
          </w:p>
          <w:p w:rsidR="00192149" w:rsidRPr="009F746B" w:rsidRDefault="00192149" w:rsidP="00192149">
            <w:pPr>
              <w:ind w:right="55"/>
              <w:rPr>
                <w:rFonts w:ascii="Times New Roman" w:hAnsi="Times New Roman" w:cs="Times New Roman"/>
                <w:sz w:val="24"/>
                <w:szCs w:val="24"/>
              </w:rPr>
            </w:pPr>
            <w:r w:rsidRPr="009F746B">
              <w:rPr>
                <w:rFonts w:ascii="Times New Roman" w:hAnsi="Times New Roman" w:cs="Times New Roman"/>
                <w:sz w:val="24"/>
                <w:szCs w:val="24"/>
              </w:rPr>
              <w:t>Посмотреть видеоурок  по ссылке</w:t>
            </w:r>
          </w:p>
          <w:p w:rsidR="00192149" w:rsidRPr="00405D63" w:rsidRDefault="00034219" w:rsidP="00192149">
            <w:pPr>
              <w:ind w:right="55"/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192149" w:rsidRPr="00405D63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resh.edu.ru/subject/lesson/3409/main/</w:t>
              </w:r>
            </w:hyperlink>
          </w:p>
          <w:p w:rsidR="00192149" w:rsidRPr="00405D63" w:rsidRDefault="00192149" w:rsidP="00192149">
            <w:pPr>
              <w:ind w:right="55"/>
              <w:rPr>
                <w:rFonts w:ascii="Times New Roman" w:hAnsi="Times New Roman" w:cs="Times New Roman"/>
                <w:sz w:val="24"/>
                <w:szCs w:val="24"/>
              </w:rPr>
            </w:pPr>
            <w:r w:rsidRPr="00405D63">
              <w:rPr>
                <w:rFonts w:ascii="Times New Roman" w:hAnsi="Times New Roman" w:cs="Times New Roman"/>
                <w:sz w:val="24"/>
                <w:szCs w:val="24"/>
              </w:rPr>
              <w:t xml:space="preserve"> и ответить на вопросы письменно в тетради:</w:t>
            </w:r>
          </w:p>
          <w:p w:rsidR="00192149" w:rsidRPr="00F45914" w:rsidRDefault="00192149" w:rsidP="00192149">
            <w:pPr>
              <w:ind w:left="49" w:right="55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05D63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5E2541">
              <w:rPr>
                <w:rFonts w:ascii="Times New Roman" w:hAnsi="Times New Roman" w:cs="Times New Roman"/>
                <w:b/>
                <w:sz w:val="24"/>
                <w:szCs w:val="24"/>
              </w:rPr>
              <w:t>При отсутствии технических возможностей</w:t>
            </w:r>
            <w:r w:rsidRPr="00421E0A">
              <w:rPr>
                <w:rFonts w:ascii="Times New Roman" w:hAnsi="Times New Roman" w:cs="Times New Roman"/>
                <w:sz w:val="24"/>
                <w:szCs w:val="24"/>
              </w:rPr>
              <w:t xml:space="preserve"> сделать краткий конспект п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.3</w:t>
            </w:r>
            <w:r w:rsidRPr="00421E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чебника и</w:t>
            </w:r>
            <w:proofErr w:type="gramEnd"/>
          </w:p>
          <w:p w:rsidR="00192149" w:rsidRPr="00405D63" w:rsidRDefault="00192149" w:rsidP="00192149">
            <w:pPr>
              <w:ind w:left="49" w:right="5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ить на вопросы письменно в тетради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405D6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</w:p>
          <w:p w:rsidR="00192149" w:rsidRPr="00405D63" w:rsidRDefault="00192149" w:rsidP="00192149">
            <w:pPr>
              <w:ind w:right="5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- 4)Перечислите характеристики разброса и дайте определения этим понятиям (количество данных не менее 4)</w:t>
            </w:r>
          </w:p>
          <w:p w:rsidR="00192149" w:rsidRDefault="00192149" w:rsidP="00192149">
            <w:pPr>
              <w:pStyle w:val="a6"/>
              <w:numPr>
                <w:ilvl w:val="0"/>
                <w:numId w:val="4"/>
              </w:numPr>
              <w:ind w:left="230" w:hanging="230"/>
              <w:rPr>
                <w:rFonts w:ascii="Times New Roman" w:hAnsi="Times New Roman"/>
                <w:sz w:val="24"/>
                <w:szCs w:val="24"/>
              </w:rPr>
            </w:pPr>
            <w:r w:rsidRPr="0066367D">
              <w:rPr>
                <w:rFonts w:ascii="Times New Roman" w:hAnsi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. 5.3</w:t>
            </w:r>
            <w:r w:rsidRPr="0066367D">
              <w:rPr>
                <w:rFonts w:ascii="Times New Roman" w:hAnsi="Times New Roman"/>
                <w:sz w:val="24"/>
                <w:szCs w:val="24"/>
              </w:rPr>
              <w:t xml:space="preserve"> учебн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92149" w:rsidRDefault="00192149" w:rsidP="00192149">
            <w:pPr>
              <w:pStyle w:val="a6"/>
              <w:ind w:left="23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)</w:t>
            </w:r>
            <w:r w:rsidRPr="0066367D">
              <w:rPr>
                <w:rFonts w:ascii="Times New Roman" w:hAnsi="Times New Roman"/>
                <w:sz w:val="24"/>
                <w:szCs w:val="24"/>
              </w:rPr>
              <w:t>сделать конспект по изучению темы в тетрадь по приведенному плану</w:t>
            </w:r>
          </w:p>
          <w:p w:rsidR="00192149" w:rsidRDefault="00192149" w:rsidP="00192149">
            <w:pPr>
              <w:pStyle w:val="a6"/>
              <w:numPr>
                <w:ilvl w:val="0"/>
                <w:numId w:val="4"/>
              </w:numPr>
              <w:ind w:left="230" w:hanging="230"/>
              <w:rPr>
                <w:rFonts w:ascii="Times New Roman" w:hAnsi="Times New Roman"/>
                <w:b/>
                <w:sz w:val="24"/>
                <w:szCs w:val="24"/>
              </w:rPr>
            </w:pPr>
            <w:r w:rsidRPr="00693C9E">
              <w:rPr>
                <w:rFonts w:ascii="Times New Roman" w:hAnsi="Times New Roman"/>
                <w:b/>
                <w:sz w:val="24"/>
                <w:szCs w:val="24"/>
              </w:rPr>
              <w:t>УЧИ</w:t>
            </w:r>
            <w:proofErr w:type="gramStart"/>
            <w:r w:rsidRPr="00693C9E">
              <w:rPr>
                <w:rFonts w:ascii="Times New Roman" w:hAnsi="Times New Roman"/>
                <w:b/>
                <w:sz w:val="24"/>
                <w:szCs w:val="24"/>
              </w:rPr>
              <w:t>.Р</w:t>
            </w:r>
            <w:proofErr w:type="gramEnd"/>
            <w:r w:rsidRPr="00693C9E">
              <w:rPr>
                <w:rFonts w:ascii="Times New Roman" w:hAnsi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блок «Статистика»</w:t>
            </w:r>
          </w:p>
          <w:p w:rsidR="00192149" w:rsidRPr="00693C9E" w:rsidRDefault="00192149" w:rsidP="00192149">
            <w:pPr>
              <w:pStyle w:val="a6"/>
              <w:ind w:left="230"/>
              <w:rPr>
                <w:rFonts w:ascii="Times New Roman" w:hAnsi="Times New Roman"/>
                <w:sz w:val="24"/>
                <w:szCs w:val="24"/>
              </w:rPr>
            </w:pPr>
            <w:r w:rsidRPr="00693C9E">
              <w:rPr>
                <w:rFonts w:ascii="Times New Roman" w:hAnsi="Times New Roman"/>
                <w:sz w:val="24"/>
                <w:szCs w:val="24"/>
              </w:rPr>
              <w:t>Тема «</w:t>
            </w: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</w:t>
            </w:r>
            <w:r w:rsidRPr="00693C9E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192149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Кружок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еднее арифметическое</w:t>
            </w: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5 карточек)</w:t>
            </w:r>
          </w:p>
          <w:p w:rsidR="00192149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Кружок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мах и мода</w:t>
            </w: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5 карточек)</w:t>
            </w:r>
          </w:p>
          <w:p w:rsidR="00192149" w:rsidRDefault="00192149" w:rsidP="00192149">
            <w:pPr>
              <w:pStyle w:val="a6"/>
              <w:ind w:left="230"/>
              <w:rPr>
                <w:rFonts w:ascii="Times New Roman" w:hAnsi="Times New Roman"/>
                <w:sz w:val="24"/>
                <w:szCs w:val="24"/>
              </w:rPr>
            </w:pPr>
            <w:r w:rsidRPr="00693C9E">
              <w:rPr>
                <w:rFonts w:ascii="Times New Roman" w:hAnsi="Times New Roman"/>
                <w:sz w:val="24"/>
                <w:szCs w:val="24"/>
              </w:rPr>
              <w:t>Кружок «</w:t>
            </w:r>
            <w:r>
              <w:rPr>
                <w:rFonts w:ascii="Times New Roman" w:hAnsi="Times New Roman"/>
                <w:sz w:val="24"/>
                <w:szCs w:val="24"/>
              </w:rPr>
              <w:t>Медиана</w:t>
            </w:r>
            <w:r w:rsidRPr="00693C9E">
              <w:rPr>
                <w:rFonts w:ascii="Times New Roman" w:hAnsi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5 карточек) </w:t>
            </w:r>
          </w:p>
          <w:p w:rsidR="00192149" w:rsidRPr="007B67C5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7A3D75">
              <w:rPr>
                <w:rFonts w:ascii="Times New Roman" w:hAnsi="Times New Roman" w:cs="Times New Roman"/>
                <w:b/>
                <w:sz w:val="24"/>
                <w:szCs w:val="24"/>
              </w:rPr>
              <w:t>(выполнение по УЧИ</w:t>
            </w:r>
            <w:proofErr w:type="gramStart"/>
            <w:r w:rsidRPr="007A3D75">
              <w:rPr>
                <w:rFonts w:ascii="Times New Roman" w:hAnsi="Times New Roman" w:cs="Times New Roman"/>
                <w:b/>
                <w:sz w:val="24"/>
                <w:szCs w:val="24"/>
              </w:rPr>
              <w:t>.Р</w:t>
            </w:r>
            <w:proofErr w:type="gramEnd"/>
            <w:r w:rsidRPr="007A3D75">
              <w:rPr>
                <w:rFonts w:ascii="Times New Roman" w:hAnsi="Times New Roman" w:cs="Times New Roman"/>
                <w:b/>
                <w:sz w:val="24"/>
                <w:szCs w:val="24"/>
              </w:rPr>
              <w:t>У срок 28.04- 07.05 включительно)</w:t>
            </w:r>
          </w:p>
        </w:tc>
        <w:tc>
          <w:tcPr>
            <w:tcW w:w="1559" w:type="dxa"/>
            <w:vAlign w:val="center"/>
          </w:tcPr>
          <w:p w:rsidR="00192149" w:rsidRPr="007B67C5" w:rsidRDefault="002842D8" w:rsidP="0019214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</w:tr>
      <w:tr w:rsidR="00192149" w:rsidRPr="002A664E" w:rsidTr="006A06E7">
        <w:tc>
          <w:tcPr>
            <w:tcW w:w="698" w:type="dxa"/>
            <w:vMerge/>
          </w:tcPr>
          <w:p w:rsidR="00192149" w:rsidRPr="00CE7818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192149" w:rsidRPr="007B67C5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7B67C5">
              <w:rPr>
                <w:rFonts w:ascii="Times New Roman" w:hAnsi="Times New Roman"/>
                <w:sz w:val="24"/>
                <w:szCs w:val="24"/>
              </w:rPr>
              <w:t>Алгебра</w:t>
            </w:r>
          </w:p>
        </w:tc>
        <w:tc>
          <w:tcPr>
            <w:tcW w:w="10773" w:type="dxa"/>
            <w:vAlign w:val="center"/>
          </w:tcPr>
          <w:p w:rsidR="00192149" w:rsidRDefault="00192149" w:rsidP="00192149">
            <w:pPr>
              <w:autoSpaceDE w:val="0"/>
              <w:autoSpaceDN w:val="0"/>
              <w:adjustRightInd w:val="0"/>
              <w:ind w:right="34"/>
              <w:rPr>
                <w:rFonts w:ascii="Times New Roman" w:hAnsi="Times New Roman"/>
              </w:rPr>
            </w:pPr>
            <w:r w:rsidRPr="0066367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5.4</w:t>
            </w:r>
            <w:r w:rsidRPr="0066367D">
              <w:rPr>
                <w:rFonts w:ascii="Times New Roman" w:hAnsi="Times New Roman" w:cs="Times New Roman"/>
                <w:sz w:val="24"/>
                <w:szCs w:val="24"/>
              </w:rPr>
              <w:t xml:space="preserve"> учебни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596D">
              <w:rPr>
                <w:rFonts w:ascii="Times New Roman" w:hAnsi="Times New Roman"/>
              </w:rPr>
              <w:t>Статистическое оценивание и прогноз.</w:t>
            </w:r>
            <w:r>
              <w:rPr>
                <w:rFonts w:ascii="Times New Roman" w:hAnsi="Times New Roman"/>
              </w:rPr>
              <w:t xml:space="preserve"> </w:t>
            </w:r>
          </w:p>
          <w:p w:rsidR="00192149" w:rsidRDefault="00192149" w:rsidP="00192149">
            <w:pPr>
              <w:ind w:right="55"/>
              <w:rPr>
                <w:rFonts w:ascii="Times New Roman" w:hAnsi="Times New Roman" w:cs="Times New Roman"/>
                <w:sz w:val="24"/>
                <w:szCs w:val="24"/>
              </w:rPr>
            </w:pPr>
            <w:r w:rsidRPr="00EB088A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тренировочные задания по ссылке </w:t>
            </w:r>
          </w:p>
          <w:p w:rsidR="00192149" w:rsidRPr="00192149" w:rsidRDefault="00034219" w:rsidP="00192149">
            <w:pPr>
              <w:ind w:right="55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anchor="196140" w:history="1"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https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://</w:t>
              </w:r>
              <w:proofErr w:type="spellStart"/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esh</w:t>
              </w:r>
              <w:proofErr w:type="spellEnd"/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edu</w:t>
              </w:r>
              <w:proofErr w:type="spellEnd"/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subject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lesson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/3409/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train</w:t>
              </w:r>
              <w:r w:rsidR="00192149" w:rsidRPr="00F406EC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/#196140</w:t>
              </w:r>
            </w:hyperlink>
          </w:p>
          <w:p w:rsidR="00192149" w:rsidRPr="009F746B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746B">
              <w:rPr>
                <w:rFonts w:ascii="Times New Roman" w:hAnsi="Times New Roman" w:cs="Times New Roman"/>
                <w:b/>
                <w:sz w:val="24"/>
                <w:szCs w:val="24"/>
              </w:rPr>
              <w:t>При отсутствии технических возможностей</w:t>
            </w:r>
            <w:r w:rsidRPr="009F746B">
              <w:rPr>
                <w:rFonts w:ascii="Times New Roman" w:hAnsi="Times New Roman" w:cs="Times New Roman"/>
                <w:sz w:val="24"/>
                <w:szCs w:val="24"/>
              </w:rPr>
              <w:t xml:space="preserve">  для выполнения тренировочных разобрать приведенный пример  1 пункта 5.3 и на его основании сделать № 752(б)</w:t>
            </w:r>
          </w:p>
          <w:p w:rsidR="00192149" w:rsidRDefault="00192149" w:rsidP="00192149">
            <w:pPr>
              <w:pStyle w:val="a6"/>
              <w:numPr>
                <w:ilvl w:val="0"/>
                <w:numId w:val="4"/>
              </w:numPr>
              <w:ind w:left="230" w:hanging="230"/>
              <w:rPr>
                <w:rFonts w:ascii="Times New Roman" w:hAnsi="Times New Roman"/>
                <w:b/>
                <w:sz w:val="24"/>
                <w:szCs w:val="24"/>
              </w:rPr>
            </w:pPr>
            <w:r w:rsidRPr="00693C9E">
              <w:rPr>
                <w:rFonts w:ascii="Times New Roman" w:hAnsi="Times New Roman"/>
                <w:b/>
                <w:sz w:val="24"/>
                <w:szCs w:val="24"/>
              </w:rPr>
              <w:t>УЧИ</w:t>
            </w:r>
            <w:proofErr w:type="gramStart"/>
            <w:r w:rsidRPr="00693C9E">
              <w:rPr>
                <w:rFonts w:ascii="Times New Roman" w:hAnsi="Times New Roman"/>
                <w:b/>
                <w:sz w:val="24"/>
                <w:szCs w:val="24"/>
              </w:rPr>
              <w:t>.Р</w:t>
            </w:r>
            <w:proofErr w:type="gramEnd"/>
            <w:r w:rsidRPr="00693C9E">
              <w:rPr>
                <w:rFonts w:ascii="Times New Roman" w:hAnsi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блок «Статистика»</w:t>
            </w:r>
          </w:p>
          <w:p w:rsidR="00192149" w:rsidRPr="00693C9E" w:rsidRDefault="00192149" w:rsidP="00192149">
            <w:pPr>
              <w:pStyle w:val="a6"/>
              <w:ind w:left="230"/>
              <w:rPr>
                <w:rFonts w:ascii="Times New Roman" w:hAnsi="Times New Roman"/>
                <w:sz w:val="24"/>
                <w:szCs w:val="24"/>
              </w:rPr>
            </w:pPr>
            <w:r w:rsidRPr="00693C9E">
              <w:rPr>
                <w:rFonts w:ascii="Times New Roman" w:hAnsi="Times New Roman"/>
                <w:sz w:val="24"/>
                <w:szCs w:val="24"/>
              </w:rPr>
              <w:t>Тема «</w:t>
            </w: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</w:t>
            </w:r>
            <w:r w:rsidRPr="00693C9E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192149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Кружок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еднее арифметическое</w:t>
            </w: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5 карточек)</w:t>
            </w:r>
          </w:p>
          <w:p w:rsidR="00192149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Кружок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мах и мода</w:t>
            </w: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5 карточек)</w:t>
            </w:r>
          </w:p>
          <w:p w:rsidR="00192149" w:rsidRDefault="00192149" w:rsidP="001921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Кружок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диана</w:t>
            </w:r>
            <w:r w:rsidRPr="00693C9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5 карточек)</w:t>
            </w:r>
          </w:p>
          <w:p w:rsidR="00192149" w:rsidRPr="007B67C5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7A3D75">
              <w:rPr>
                <w:rFonts w:ascii="Times New Roman" w:hAnsi="Times New Roman" w:cs="Times New Roman"/>
                <w:b/>
                <w:sz w:val="24"/>
                <w:szCs w:val="24"/>
              </w:rPr>
              <w:t>(выполнение по УЧИ</w:t>
            </w:r>
            <w:proofErr w:type="gramStart"/>
            <w:r w:rsidRPr="007A3D75">
              <w:rPr>
                <w:rFonts w:ascii="Times New Roman" w:hAnsi="Times New Roman" w:cs="Times New Roman"/>
                <w:b/>
                <w:sz w:val="24"/>
                <w:szCs w:val="24"/>
              </w:rPr>
              <w:t>.Р</w:t>
            </w:r>
            <w:proofErr w:type="gramEnd"/>
            <w:r w:rsidRPr="007A3D75">
              <w:rPr>
                <w:rFonts w:ascii="Times New Roman" w:hAnsi="Times New Roman" w:cs="Times New Roman"/>
                <w:b/>
                <w:sz w:val="24"/>
                <w:szCs w:val="24"/>
              </w:rPr>
              <w:t>У срок 28.04- 07.05 включительно)</w:t>
            </w:r>
          </w:p>
        </w:tc>
        <w:tc>
          <w:tcPr>
            <w:tcW w:w="1559" w:type="dxa"/>
            <w:vAlign w:val="center"/>
          </w:tcPr>
          <w:p w:rsidR="00192149" w:rsidRPr="007B67C5" w:rsidRDefault="002842D8" w:rsidP="0019214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</w:tr>
      <w:tr w:rsidR="009A7FF7" w:rsidRPr="002A664E" w:rsidTr="006A06E7">
        <w:tc>
          <w:tcPr>
            <w:tcW w:w="698" w:type="dxa"/>
            <w:vMerge/>
          </w:tcPr>
          <w:p w:rsidR="009A7FF7" w:rsidRPr="00CE7818" w:rsidRDefault="009A7FF7" w:rsidP="009A7F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A7FF7" w:rsidRPr="007B67C5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  <w:r w:rsidRPr="007B67C5">
              <w:rPr>
                <w:rFonts w:ascii="Times New Roman" w:hAnsi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10773" w:type="dxa"/>
            <w:vAlign w:val="center"/>
          </w:tcPr>
          <w:p w:rsidR="009A7FF7" w:rsidRPr="006A3D8D" w:rsidRDefault="009A7FF7" w:rsidP="009A7FF7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4B08DB">
              <w:rPr>
                <w:rFonts w:ascii="Times New Roman" w:hAnsi="Times New Roman"/>
                <w:sz w:val="24"/>
                <w:szCs w:val="24"/>
              </w:rPr>
              <w:t>Практикум по теме «Право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 1945-1946 гг. состоялся Нюрнбергский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роцесс над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военными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реступниками Второй мировой войны. Их обвиняли в преступлениях против человечества: в убийстве миллионов невинных людей, уничтожении военнопленных и гражданского населения, создании концлагерей. Какие уроки можно извлечь из решений Нюрнбергского процесса? (используйте СМИ)</w:t>
            </w:r>
          </w:p>
        </w:tc>
        <w:tc>
          <w:tcPr>
            <w:tcW w:w="1559" w:type="dxa"/>
            <w:vAlign w:val="center"/>
          </w:tcPr>
          <w:p w:rsidR="009A7FF7" w:rsidRPr="006A3D8D" w:rsidRDefault="009A7FF7" w:rsidP="0003421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07.05</w:t>
            </w:r>
          </w:p>
        </w:tc>
      </w:tr>
      <w:tr w:rsidR="009A7FF7" w:rsidRPr="002A664E" w:rsidTr="006A06E7">
        <w:tc>
          <w:tcPr>
            <w:tcW w:w="698" w:type="dxa"/>
            <w:vMerge/>
          </w:tcPr>
          <w:p w:rsidR="009A7FF7" w:rsidRPr="00CE7818" w:rsidRDefault="009A7FF7" w:rsidP="009A7F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A7FF7" w:rsidRPr="007B67C5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  <w:r w:rsidRPr="007B67C5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10773" w:type="dxa"/>
            <w:vAlign w:val="center"/>
          </w:tcPr>
          <w:p w:rsidR="009A7FF7" w:rsidRPr="004B08DB" w:rsidRDefault="009A7FF7" w:rsidP="009A7FF7">
            <w:pPr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</w:pPr>
            <w:r w:rsidRPr="007B3439"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>§</w:t>
            </w:r>
            <w:r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>29</w:t>
            </w:r>
            <w:r w:rsidRPr="004B08DB"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 xml:space="preserve"> </w:t>
            </w:r>
            <w:r w:rsidRPr="00FC0A59">
              <w:rPr>
                <w:rFonts w:ascii="Times New Roman" w:hAnsi="Times New Roman"/>
              </w:rPr>
              <w:t>Внешняя политика Николая II. Русско-японская война 1904—1905 гг.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8"/>
              </w:rPr>
              <w:t>читать, П</w:t>
            </w:r>
            <w:r w:rsidRPr="004B08DB">
              <w:rPr>
                <w:rFonts w:ascii="Times New Roman" w:hAnsi="Times New Roman"/>
                <w:sz w:val="24"/>
                <w:szCs w:val="28"/>
              </w:rPr>
              <w:t>осмотреть видеоурок по ссылке:</w:t>
            </w:r>
            <w:r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 xml:space="preserve"> </w:t>
            </w:r>
            <w:hyperlink r:id="rId10" w:history="1">
              <w:r w:rsidRPr="00540FFB">
                <w:rPr>
                  <w:rStyle w:val="a4"/>
                  <w:rFonts w:ascii="Times New Roman" w:hAnsi="Times New Roman"/>
                  <w:sz w:val="24"/>
                  <w:szCs w:val="28"/>
                  <w:shd w:val="clear" w:color="auto" w:fill="FFFFFF"/>
                </w:rPr>
                <w:t>https://www.youtube.com/watch?v=SCUaNqNeqnY</w:t>
              </w:r>
            </w:hyperlink>
            <w:r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 xml:space="preserve">  </w:t>
            </w:r>
          </w:p>
          <w:p w:rsidR="009A7FF7" w:rsidRDefault="009A7FF7" w:rsidP="009A7FF7">
            <w:pPr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</w:pPr>
          </w:p>
          <w:p w:rsidR="009A7FF7" w:rsidRPr="006A3D8D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A7FF7" w:rsidRPr="006A3D8D" w:rsidRDefault="009A7FF7" w:rsidP="0003421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5</w:t>
            </w:r>
            <w:bookmarkStart w:id="0" w:name="_GoBack"/>
            <w:bookmarkEnd w:id="0"/>
          </w:p>
        </w:tc>
      </w:tr>
      <w:tr w:rsidR="00986495" w:rsidRPr="002A664E" w:rsidTr="006A06E7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7B67C5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одная литература (русская)</w:t>
            </w:r>
          </w:p>
        </w:tc>
        <w:tc>
          <w:tcPr>
            <w:tcW w:w="10773" w:type="dxa"/>
            <w:vAlign w:val="center"/>
          </w:tcPr>
          <w:p w:rsidR="002A1608" w:rsidRPr="002A1608" w:rsidRDefault="002A1608" w:rsidP="002A1608">
            <w:pPr>
              <w:rPr>
                <w:rFonts w:ascii="Times New Roman" w:hAnsi="Times New Roman"/>
                <w:sz w:val="24"/>
                <w:szCs w:val="24"/>
              </w:rPr>
            </w:pPr>
            <w:r w:rsidRPr="002A1608">
              <w:rPr>
                <w:rFonts w:ascii="Times New Roman" w:hAnsi="Times New Roman"/>
                <w:sz w:val="24"/>
                <w:szCs w:val="24"/>
              </w:rPr>
              <w:t xml:space="preserve">Проблема истинной человечности в рассказе </w:t>
            </w:r>
            <w:proofErr w:type="spellStart"/>
            <w:r w:rsidRPr="002A1608">
              <w:rPr>
                <w:rFonts w:ascii="Times New Roman" w:hAnsi="Times New Roman"/>
                <w:sz w:val="24"/>
                <w:szCs w:val="24"/>
              </w:rPr>
              <w:t>К.Паустовского</w:t>
            </w:r>
            <w:proofErr w:type="spellEnd"/>
            <w:r w:rsidRPr="002A1608">
              <w:rPr>
                <w:rFonts w:ascii="Times New Roman" w:hAnsi="Times New Roman"/>
                <w:sz w:val="24"/>
                <w:szCs w:val="24"/>
              </w:rPr>
              <w:t xml:space="preserve"> «Телеграмма». Сочинение «Равнодушие к близким» по рассказу </w:t>
            </w:r>
            <w:proofErr w:type="spellStart"/>
            <w:r w:rsidRPr="002A1608">
              <w:rPr>
                <w:rFonts w:ascii="Times New Roman" w:hAnsi="Times New Roman"/>
                <w:sz w:val="24"/>
                <w:szCs w:val="24"/>
              </w:rPr>
              <w:t>К.Паустовского</w:t>
            </w:r>
            <w:proofErr w:type="spellEnd"/>
            <w:r w:rsidRPr="002A1608">
              <w:rPr>
                <w:rFonts w:ascii="Times New Roman" w:hAnsi="Times New Roman"/>
                <w:sz w:val="24"/>
                <w:szCs w:val="24"/>
              </w:rPr>
              <w:t xml:space="preserve"> «Телеграмма» </w:t>
            </w:r>
          </w:p>
          <w:p w:rsidR="00986495" w:rsidRPr="007B67C5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7B67C5" w:rsidRDefault="002A1608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608"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</w:tr>
      <w:tr w:rsidR="00986495" w:rsidRPr="002A664E" w:rsidTr="00D26F7B">
        <w:tc>
          <w:tcPr>
            <w:tcW w:w="14992" w:type="dxa"/>
            <w:gridSpan w:val="5"/>
            <w:shd w:val="clear" w:color="auto" w:fill="8DB3E2" w:themeFill="text2" w:themeFillTint="66"/>
          </w:tcPr>
          <w:p w:rsidR="00986495" w:rsidRPr="00CE7818" w:rsidRDefault="00986495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6495" w:rsidRPr="002A664E" w:rsidTr="000001B8">
        <w:tc>
          <w:tcPr>
            <w:tcW w:w="698" w:type="dxa"/>
            <w:vMerge w:val="restart"/>
            <w:textDirection w:val="btLr"/>
          </w:tcPr>
          <w:p w:rsidR="00986495" w:rsidRPr="00CE7818" w:rsidRDefault="006D24F4" w:rsidP="000001B8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тверг </w:t>
            </w:r>
            <w:r w:rsidR="000001B8"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1962" w:type="dxa"/>
            <w:gridSpan w:val="2"/>
            <w:vAlign w:val="center"/>
          </w:tcPr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5EBE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0773" w:type="dxa"/>
            <w:vAlign w:val="center"/>
          </w:tcPr>
          <w:p w:rsidR="00C44301" w:rsidRPr="002842D8" w:rsidRDefault="00C44301" w:rsidP="00C443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301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 « Повторение по теме « </w:t>
            </w:r>
            <w:proofErr w:type="spellStart"/>
            <w:r w:rsidRPr="00C44301">
              <w:rPr>
                <w:rFonts w:ascii="Times New Roman" w:hAnsi="Times New Roman" w:cs="Times New Roman"/>
                <w:sz w:val="24"/>
                <w:szCs w:val="24"/>
              </w:rPr>
              <w:t>Электроотрицательность</w:t>
            </w:r>
            <w:proofErr w:type="spellEnd"/>
            <w:r w:rsidRPr="00C44301">
              <w:rPr>
                <w:rFonts w:ascii="Times New Roman" w:hAnsi="Times New Roman" w:cs="Times New Roman"/>
                <w:sz w:val="24"/>
                <w:szCs w:val="24"/>
              </w:rPr>
              <w:t>.  Степень окисления. Строение вещества»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  <w:p w:rsidR="00986495" w:rsidRPr="002842D8" w:rsidRDefault="00C44301" w:rsidP="00C443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301">
              <w:rPr>
                <w:rFonts w:ascii="Times New Roman" w:hAnsi="Times New Roman" w:cs="Times New Roman"/>
                <w:sz w:val="24"/>
                <w:szCs w:val="24"/>
              </w:rPr>
              <w:t>параграф 37 пересказ.</w:t>
            </w:r>
          </w:p>
        </w:tc>
        <w:tc>
          <w:tcPr>
            <w:tcW w:w="1559" w:type="dxa"/>
            <w:vAlign w:val="center"/>
          </w:tcPr>
          <w:p w:rsidR="00986495" w:rsidRPr="002D5EBE" w:rsidRDefault="00986495" w:rsidP="002F61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6495" w:rsidRPr="002A664E" w:rsidTr="000001B8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5EBE"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0773" w:type="dxa"/>
            <w:vAlign w:val="center"/>
          </w:tcPr>
          <w:p w:rsidR="00CD3370" w:rsidRPr="00CD3370" w:rsidRDefault="00CD3370" w:rsidP="00CD33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п. 54.  </w:t>
            </w:r>
            <w:hyperlink r:id="rId11" w:history="1">
              <w:r w:rsidRPr="00CD3370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Методы наблюдения и регистрации частиц в ядерной физике</w:t>
              </w:r>
            </w:hyperlink>
            <w:r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CD3370" w:rsidRDefault="00034219" w:rsidP="00CD33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="00CD3370" w:rsidRPr="00CD3370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Видеоурок.</w:t>
              </w:r>
            </w:hyperlink>
            <w:r w:rsidR="00CD3370"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hyperlink r:id="rId13" w:history="1">
              <w:r w:rsidR="00CD3370" w:rsidRPr="00CD3370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youtu.be/7FXYUfbZ5ec</w:t>
              </w:r>
            </w:hyperlink>
            <w:r w:rsidR="00CD3370"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CD3370" w:rsidRPr="00CD3370" w:rsidRDefault="00034219" w:rsidP="00CD33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4" w:history="1">
              <w:r w:rsidR="00CD3370" w:rsidRPr="00CD3370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выполнить работу  в тетради</w:t>
              </w:r>
            </w:hyperlink>
            <w:r w:rsidR="00CD3370"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D3370" w:rsidRPr="00CD3370" w:rsidRDefault="00034219" w:rsidP="00CD33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5" w:history="1">
              <w:r w:rsidR="00CD3370" w:rsidRPr="00CD3370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cloud.mail.ru/public/PULe/39FCVV2SU</w:t>
              </w:r>
            </w:hyperlink>
          </w:p>
          <w:p w:rsidR="00CD3370" w:rsidRPr="00CD3370" w:rsidRDefault="00CD3370" w:rsidP="00CD33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3370">
              <w:rPr>
                <w:rFonts w:ascii="Times New Roman" w:hAnsi="Times New Roman" w:cs="Times New Roman"/>
                <w:sz w:val="24"/>
                <w:szCs w:val="24"/>
              </w:rPr>
              <w:t>Вклад ученых физиков в Победу</w:t>
            </w:r>
            <w:proofErr w:type="gramStart"/>
            <w:r w:rsidRPr="00CD3370">
              <w:rPr>
                <w:rFonts w:ascii="Times New Roman" w:hAnsi="Times New Roman" w:cs="Times New Roman"/>
                <w:sz w:val="24"/>
                <w:szCs w:val="24"/>
              </w:rPr>
              <w:t>.(</w:t>
            </w:r>
            <w:proofErr w:type="gramEnd"/>
            <w:r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презентация учителя)     </w:t>
            </w:r>
            <w:hyperlink r:id="rId16" w:history="1">
              <w:r w:rsidRPr="00CD3370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cloud.mail.ru/public/5LjU/4H6UDzZy2</w:t>
              </w:r>
            </w:hyperlink>
            <w:r w:rsidRPr="00CD337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</w:t>
            </w:r>
          </w:p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2D5EBE" w:rsidRDefault="00CD3370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</w:t>
            </w:r>
          </w:p>
        </w:tc>
      </w:tr>
      <w:tr w:rsidR="00986495" w:rsidRPr="002A664E" w:rsidTr="000001B8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5EBE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10773" w:type="dxa"/>
            <w:vAlign w:val="center"/>
          </w:tcPr>
          <w:p w:rsidR="00986495" w:rsidRPr="002D5EBE" w:rsidRDefault="00C44301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301">
              <w:rPr>
                <w:rFonts w:ascii="Times New Roman" w:hAnsi="Times New Roman" w:cs="Times New Roman"/>
                <w:sz w:val="24"/>
                <w:szCs w:val="24"/>
              </w:rPr>
              <w:t> "Наследственная изменчивость"</w:t>
            </w:r>
            <w:proofErr w:type="gramStart"/>
            <w:r w:rsidRPr="00C4430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C44301">
              <w:rPr>
                <w:rFonts w:ascii="Times New Roman" w:hAnsi="Times New Roman" w:cs="Times New Roman"/>
                <w:sz w:val="24"/>
                <w:szCs w:val="24"/>
              </w:rPr>
              <w:t xml:space="preserve"> Просмотреть видеоурок по ссылке </w:t>
            </w:r>
            <w:hyperlink r:id="rId17" w:tgtFrame="_blank" w:history="1">
              <w:r w:rsidRPr="00C44301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www.youtube.com/watch?v=-f_hAXongbA</w:t>
              </w:r>
            </w:hyperlink>
            <w:r w:rsidRPr="00C44301">
              <w:rPr>
                <w:rFonts w:ascii="Times New Roman" w:hAnsi="Times New Roman" w:cs="Times New Roman"/>
                <w:sz w:val="24"/>
                <w:szCs w:val="24"/>
              </w:rPr>
              <w:t> стр. 104 вопросы 1-5 письменно</w:t>
            </w:r>
          </w:p>
        </w:tc>
        <w:tc>
          <w:tcPr>
            <w:tcW w:w="1559" w:type="dxa"/>
            <w:vAlign w:val="center"/>
          </w:tcPr>
          <w:p w:rsidR="00986495" w:rsidRPr="002D5EBE" w:rsidRDefault="002842D8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</w:t>
            </w:r>
          </w:p>
        </w:tc>
      </w:tr>
      <w:tr w:rsidR="00986495" w:rsidRPr="002A664E" w:rsidTr="000001B8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5EBE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10773" w:type="dxa"/>
            <w:vAlign w:val="center"/>
          </w:tcPr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>Решение задач по темам «Параллельный перенос. Поворот», «Движения» Учебник п. 117-121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>План изучения: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>1)Посмотреть видеоурок  по ссылке</w:t>
            </w:r>
          </w:p>
          <w:p w:rsidR="00192149" w:rsidRPr="00192149" w:rsidRDefault="00034219" w:rsidP="00192149">
            <w:pPr>
              <w:rPr>
                <w:rFonts w:ascii="Times New Roman" w:hAnsi="Times New Roman"/>
                <w:sz w:val="24"/>
                <w:szCs w:val="24"/>
              </w:rPr>
            </w:pPr>
            <w:hyperlink r:id="rId18" w:history="1">
              <w:r w:rsidR="00192149" w:rsidRPr="00192149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resh.edu.ru/subject/lesson/2517/main/</w:t>
              </w:r>
            </w:hyperlink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 xml:space="preserve">П. 117-121 учебник  Выполнить тренировочные задания по ссылке </w:t>
            </w:r>
            <w:hyperlink r:id="rId19" w:anchor="204333" w:history="1">
              <w:r w:rsidRPr="00192149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resh.edu.ru/subject/lesson/2517/train/#204333</w:t>
              </w:r>
            </w:hyperlink>
          </w:p>
          <w:p w:rsidR="00192149" w:rsidRPr="00192149" w:rsidRDefault="00192149" w:rsidP="0019214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>(</w:t>
            </w:r>
            <w:r w:rsidRPr="00192149">
              <w:rPr>
                <w:rFonts w:ascii="Times New Roman" w:hAnsi="Times New Roman"/>
                <w:b/>
                <w:sz w:val="24"/>
                <w:szCs w:val="24"/>
              </w:rPr>
              <w:t>При отсутствии технических возможностей для использования ссылок выполнить предложенную работу в тетради)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192149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 «Движение»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Задание 1. (Рис. 1)Дан треугольник АВС и точка О. </w:t>
            </w:r>
            <w:proofErr w:type="gramStart"/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>Построить</w:t>
            </w:r>
            <w:proofErr w:type="gramEnd"/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 фигуру </w:t>
            </w:r>
            <w:r w:rsidRPr="0019214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F</w: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>, на которою отображается данный треугольник при центральной симметрии с центром О.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lastRenderedPageBreak/>
              <w:t>Задание 2.(Рис. 2) Дан четырехугольник АВС</w:t>
            </w:r>
            <w:proofErr w:type="gramStart"/>
            <w:r w:rsidRPr="00192149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  <w:proofErr w:type="gramEnd"/>
            <w:r w:rsidRPr="00192149">
              <w:rPr>
                <w:rFonts w:ascii="Times New Roman" w:hAnsi="Times New Roman"/>
                <w:sz w:val="24"/>
                <w:szCs w:val="24"/>
              </w:rPr>
              <w:t xml:space="preserve"> и прямая  </w:t>
            </w:r>
            <w:r w:rsidRPr="0019214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</w:t>
            </w:r>
            <w:r w:rsidRPr="00192149">
              <w:rPr>
                <w:rFonts w:ascii="Times New Roman" w:hAnsi="Times New Roman"/>
                <w:sz w:val="24"/>
                <w:szCs w:val="24"/>
              </w:rPr>
              <w:t xml:space="preserve">. Построить фигуру </w:t>
            </w:r>
            <w:r w:rsidRPr="00192149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192149">
              <w:rPr>
                <w:rFonts w:ascii="Times New Roman" w:hAnsi="Times New Roman"/>
                <w:sz w:val="24"/>
                <w:szCs w:val="24"/>
              </w:rPr>
              <w:t xml:space="preserve">, на которою отображается данный четырехугольник при осевой симметрии с осью </w:t>
            </w:r>
            <w:r w:rsidRPr="00192149">
              <w:rPr>
                <w:rFonts w:ascii="Times New Roman" w:hAnsi="Times New Roman"/>
                <w:i/>
                <w:sz w:val="24"/>
                <w:szCs w:val="24"/>
              </w:rPr>
              <w:t>р.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Задание 3.(Рис. 3) Дан треугольник АВС и вектор </w: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object w:dxaOrig="2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pt;height:24pt" o:ole="">
                  <v:imagedata r:id="rId20" o:title=""/>
                </v:shape>
                <o:OLEObject Type="Embed" ProgID="Equation.DSMT4" ShapeID="_x0000_i1026" DrawAspect="Content" ObjectID="_1650182594" r:id="rId21"/>
              </w:objec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. Построить фигуру </w:t>
            </w:r>
            <w:r w:rsidRPr="0019214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F</w: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, на которою отображается данный треугольник при параллельном переносе на вектор </w: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object w:dxaOrig="240" w:dyaOrig="480">
                <v:shape id="_x0000_i1027" type="#_x0000_t75" style="width:12pt;height:24pt" o:ole="">
                  <v:imagedata r:id="rId20" o:title=""/>
                </v:shape>
                <o:OLEObject Type="Embed" ProgID="Equation.DSMT4" ShapeID="_x0000_i1027" DrawAspect="Content" ObjectID="_1650182595" r:id="rId22"/>
              </w:objec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Задание 4. </w:t>
            </w:r>
            <w:proofErr w:type="gramStart"/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(Рис. 4)Дан треугольник АВС и точка О. Построить фигуру </w:t>
            </w:r>
            <w:r w:rsidRPr="0019214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F</w: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>, на которою отображается данный треугольник при повороте вокруг центра О на 75</w:t>
            </w:r>
            <w:r w:rsidRPr="00192149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0</w:t>
            </w:r>
            <w:r w:rsidRPr="00192149">
              <w:rPr>
                <w:rFonts w:ascii="Times New Roman" w:hAnsi="Times New Roman"/>
                <w:bCs/>
                <w:sz w:val="24"/>
                <w:szCs w:val="24"/>
              </w:rPr>
              <w:t xml:space="preserve"> против часовой стрелки.</w:t>
            </w:r>
            <w:proofErr w:type="gramEnd"/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c">
                  <w:drawing>
                    <wp:inline distT="0" distB="0" distL="0" distR="0" wp14:anchorId="60FFBC3D" wp14:editId="4DE54B6C">
                      <wp:extent cx="1417793" cy="1396327"/>
                      <wp:effectExtent l="0" t="0" r="0" b="0"/>
                      <wp:docPr id="165" name="Полотно 1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0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3848" y="896188"/>
                                  <a:ext cx="268600" cy="2756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4243" y="1098174"/>
                                  <a:ext cx="268600" cy="277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E46F46" w:rsidRDefault="00192149" w:rsidP="00192149">
                                    <w:pPr>
                                      <w:rPr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Algerian" w:hAnsi="Algerian"/>
                                        <w:sz w:val="28"/>
                                        <w:szCs w:val="28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425" y="590550"/>
                                  <a:ext cx="265975" cy="2676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B386E">
                                      <w:rPr>
                                        <w:sz w:val="28"/>
                                        <w:szCs w:val="28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2843" y="15293"/>
                                  <a:ext cx="343379" cy="2756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4775" y="858212"/>
                                  <a:ext cx="267725" cy="2765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utoShape 172"/>
                              <wps:cNvSpPr>
                                <a:spLocks noChangeArrowheads="1"/>
                              </wps:cNvSpPr>
                              <wps:spPr bwMode="auto">
                                <a:xfrm rot="15465789">
                                  <a:off x="174877" y="369075"/>
                                  <a:ext cx="728870" cy="528446"/>
                                </a:xfrm>
                                <a:prstGeom prst="triangle">
                                  <a:avLst>
                                    <a:gd name="adj" fmla="val 2829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8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65" o:spid="_x0000_s1026" editas="canvas" style="width:111.65pt;height:109.95pt;mso-position-horizontal-relative:char;mso-position-vertical-relative:line" coordsize="14173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">
                      <v:shape id="_x0000_s1027" type="#_x0000_t75" style="position:absolute;width:14173;height:13957;visibility:visible;mso-wrap-style:square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7" o:spid="_x0000_s1028" type="#_x0000_t202" style="position:absolute;left:2038;top:8961;width:2686;height:2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О</w:t>
                              </w:r>
                            </w:p>
                          </w:txbxContent>
                        </v:textbox>
                      </v:shape>
                      <v:shape id="Text Box 168" o:spid="_x0000_s1029" type="#_x0000_t202" style="position:absolute;left:4542;top:10981;width:2686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      <v:textbox>
                          <w:txbxContent>
                            <w:p w:rsidR="00192149" w:rsidRPr="00E46F46" w:rsidRDefault="00192149" w:rsidP="00192149">
                              <w:pPr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rFonts w:ascii="Algerian" w:hAnsi="Algerian"/>
                                  <w:sz w:val="28"/>
                                  <w:szCs w:val="28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169" o:spid="_x0000_s1030" type="#_x0000_t202" style="position:absolute;left:364;top:5905;width:2660;height:2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0B386E">
                                <w:rPr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shape id="Text Box 170" o:spid="_x0000_s1031" type="#_x0000_t202" style="position:absolute;left:7228;top:152;width:3434;height:2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v:textbox>
                      </v:shape>
                      <v:shape id="Text Box 171" o:spid="_x0000_s1032" type="#_x0000_t202" style="position:absolute;left:8747;top:8582;width:2678;height:2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172" o:spid="_x0000_s1033" type="#_x0000_t5" style="position:absolute;left:1748;top:3690;width:7289;height:5285;rotation:-670019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YuWL0A&#10;AADbAAAADwAAAGRycy9kb3ducmV2LnhtbESPwQrCMBBE74L/EFbwIpoqKFqNIoLg1egHrM3aFptN&#10;aWKtf28EweMwM2+Yza6zlWip8aVjBdNJAoI4c6bkXMH1chwvQfiAbLByTAre5GG37fc2mBr34jO1&#10;OuQiQtinqKAIoU6l9FlBFv3E1cTRu7vGYoiyyaVp8BXhtpKzJFlIiyXHhQJrOhSUPfTTKtCtPa+y&#10;unpMc72669t8lARJSg0H3X4NIlAX/uFf+2QUzObw/RJ/gNx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QYuWL0AAADbAAAADwAAAAAAAAAAAAAAAACYAgAAZHJzL2Rvd25yZXYu&#10;eG1sUEsFBgAAAAAEAAQA9QAAAIIDAAAAAA==&#10;" adj="6111" strokecolor="green" strokeweight="2.25pt"/>
                      <w10:anchorlock/>
                    </v:group>
                  </w:pict>
                </mc:Fallback>
              </mc:AlternateContent>
            </w:r>
            <w:r w:rsidRPr="0019214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c">
                  <w:drawing>
                    <wp:inline distT="0" distB="0" distL="0" distR="0" wp14:anchorId="708B5136" wp14:editId="2BB782CC">
                      <wp:extent cx="1549400" cy="1277486"/>
                      <wp:effectExtent l="0" t="0" r="0" b="0"/>
                      <wp:docPr id="156" name="Полотно 15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4" name="Text Box 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7364" y="891665"/>
                                  <a:ext cx="265997" cy="3502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B386E">
                                      <w:rPr>
                                        <w:sz w:val="28"/>
                                        <w:szCs w:val="28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160"/>
                              <wps:cNvSpPr txBox="1">
                                <a:spLocks noChangeArrowheads="1"/>
                              </wps:cNvSpPr>
                              <wps:spPr bwMode="auto">
                                <a:xfrm flipV="1">
                                  <a:off x="56877" y="46735"/>
                                  <a:ext cx="267747" cy="2630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1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1286" y="309777"/>
                                  <a:ext cx="268622" cy="2765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1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0808" y="859408"/>
                                  <a:ext cx="268622" cy="2756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2B3F18" w:rsidRDefault="00192149" w:rsidP="00192149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Freeform 163"/>
                              <wps:cNvSpPr>
                                <a:spLocks/>
                              </wps:cNvSpPr>
                              <wps:spPr bwMode="auto">
                                <a:xfrm rot="8195848">
                                  <a:off x="211643" y="147380"/>
                                  <a:ext cx="799445" cy="934051"/>
                                </a:xfrm>
                                <a:custGeom>
                                  <a:avLst/>
                                  <a:gdLst>
                                    <a:gd name="T0" fmla="*/ 0 w 2175"/>
                                    <a:gd name="T1" fmla="*/ 780 h 3585"/>
                                    <a:gd name="T2" fmla="*/ 1050 w 2175"/>
                                    <a:gd name="T3" fmla="*/ 0 h 3585"/>
                                    <a:gd name="T4" fmla="*/ 2175 w 2175"/>
                                    <a:gd name="T5" fmla="*/ 1665 h 3585"/>
                                    <a:gd name="T6" fmla="*/ 870 w 2175"/>
                                    <a:gd name="T7" fmla="*/ 3585 h 3585"/>
                                    <a:gd name="T8" fmla="*/ 0 w 2175"/>
                                    <a:gd name="T9" fmla="*/ 780 h 35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175" h="3585">
                                      <a:moveTo>
                                        <a:pt x="0" y="780"/>
                                      </a:moveTo>
                                      <a:lnTo>
                                        <a:pt x="1050" y="0"/>
                                      </a:lnTo>
                                      <a:lnTo>
                                        <a:pt x="2175" y="1665"/>
                                      </a:lnTo>
                                      <a:lnTo>
                                        <a:pt x="870" y="3585"/>
                                      </a:lnTo>
                                      <a:lnTo>
                                        <a:pt x="0" y="7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8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164"/>
                              <wps:cNvCnPr/>
                              <wps:spPr bwMode="auto">
                                <a:xfrm flipH="1" flipV="1">
                                  <a:off x="56877" y="360149"/>
                                  <a:ext cx="781314" cy="7737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56" o:spid="_x0000_s1034" editas="canvas" style="width:122pt;height:100.6pt;mso-position-horizontal-relative:char;mso-position-vertical-relative:line" coordsize="15494,12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">
                      <v:shape id="_x0000_s1035" type="#_x0000_t75" style="position:absolute;width:15494;height:12769;visibility:visible;mso-wrap-style:square">
                        <v:fill o:detectmouseclick="t"/>
                        <v:path o:connecttype="none"/>
                      </v:shape>
                      <v:shape id="Text Box 159" o:spid="_x0000_s1036" type="#_x0000_t202" style="position:absolute;left:1573;top:8916;width:2660;height:3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0B386E">
                                <w:rPr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shape id="Text Box 160" o:spid="_x0000_s1037" type="#_x0000_t202" style="position:absolute;left:568;top:467;width:2678;height:263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8+LcMA&#10;AADbAAAADwAAAGRycy9kb3ducmV2LnhtbERPTWvCQBC9F/oflin0UsxGIaKpq5RSpddEUXsbsmMS&#10;zM7G7BpTf323UOhtHu9zFqvBNKKnztWWFYyjGARxYXXNpYLddj2agXAeWWNjmRR8k4PV8vFhgam2&#10;N86oz30pQgi7FBVU3replK6oyKCLbEscuJPtDPoAu1LqDm8h3DRyEsdTabDm0FBhS+8VFef8ahTc&#10;D31+OX5lk/3Leu6HxG6m9w+j1PPT8PYKwtPg/8V/7k8d5ifw+0s4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8+LcMAAADbAAAADwAAAAAAAAAAAAAAAACYAgAAZHJzL2Rv&#10;d25yZXYueG1sUEsFBgAAAAAEAAQA9QAAAIgDAAAAAA=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v:textbox>
                      </v:shape>
                      <v:shape id="Text Box 161" o:spid="_x0000_s1038" type="#_x0000_t202" style="position:absolute;left:10512;top:3097;width:2687;height:2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shape>
                      <v:shape id="Text Box 162" o:spid="_x0000_s1039" type="#_x0000_t202" style="position:absolute;left:9008;top:8594;width:2686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      <v:textbox>
                          <w:txbxContent>
                            <w:p w:rsidR="00192149" w:rsidRPr="002B3F18" w:rsidRDefault="00192149" w:rsidP="00192149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Freeform 163" o:spid="_x0000_s1040" style="position:absolute;left:2116;top:1473;width:7994;height:9341;rotation:8952052fd;visibility:visible;mso-wrap-style:square;v-text-anchor:top" coordsize="2175,3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pPuMUA&#10;AADbAAAADwAAAGRycy9kb3ducmV2LnhtbESPT2sCQQzF74V+hyFCb3XWItqujiKCpRRB3NZ72Mn+&#10;0Z3MujPVtZ/eHAq9JbyX936ZL3vXqAt1ofZsYDRMQBHn3tZcGvj+2jy/ggoR2WLjmQzcKMBy8fgw&#10;x9T6K+/pksVSSQiHFA1UMbap1iGvyGEY+pZYtMJ3DqOsXalth1cJd41+SZKJdlizNFTY0rqi/JT9&#10;OAPn/LD73U7epqtiXIw/35PbMa4zY54G/WoGKlIf/81/1x9W8AVWfpEB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+k+4xQAAANsAAAAPAAAAAAAAAAAAAAAAAJgCAABkcnMv&#10;ZG93bnJldi54bWxQSwUGAAAAAAQABAD1AAAAigMAAAAA&#10;" path="m,780l1050,,2175,1665,870,3585,,780xe" strokecolor="teal" strokeweight="2.25pt">
                        <v:path arrowok="t" o:connecttype="custom" o:connectlocs="0,203224;385939,0;799445,433806;319778,934051;0,203224" o:connectangles="0,0,0,0,0"/>
                      </v:shape>
                      <v:line id="Line 164" o:spid="_x0000_s1041" style="position:absolute;flip:x y;visibility:visible;mso-wrap-style:square" from="568,3601" to="8381,11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4QGsEAAADbAAAADwAAAGRycy9kb3ducmV2LnhtbERPPWvDMBDdA/kP4gLdYjkdTONaCaGQ&#10;UI9xTbse1lU2tU6OpcZuf31UKGS7x/u8Yj/bXlxp9J1jBZskBUHcON2xUVC/HddPIHxA1tg7JgU/&#10;5GG/Wy4KzLWb+EzXKhgRQ9jnqKANYcil9E1LFn3iBuLIfbrRYohwNFKPOMVw28vHNM2kxY5jQ4sD&#10;vbTUfFXfVkFWhumQDb81le+mMn2KH6fsotTDaj48gwg0h7v43/2q4/wt/P0SD5C7G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DhAawQAAANsAAAAPAAAAAAAAAAAAAAAA&#10;AKECAABkcnMvZG93bnJldi54bWxQSwUGAAAAAAQABAD5AAAAjwMAAAAA&#10;" strokecolor="red"/>
                      <w10:anchorlock/>
                    </v:group>
                  </w:pict>
                </mc:Fallback>
              </mc:AlternateContent>
            </w:r>
            <w:r w:rsidRPr="00192149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c">
                  <w:drawing>
                    <wp:inline distT="0" distB="0" distL="0" distR="0" wp14:anchorId="3A21A174" wp14:editId="373BB4B6">
                      <wp:extent cx="1252926" cy="1206500"/>
                      <wp:effectExtent l="0" t="0" r="4445" b="0"/>
                      <wp:docPr id="61" name="Полотно 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5" name="Text Box 1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4562" y="733085"/>
                                  <a:ext cx="268618" cy="2756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spacing w:after="0" w:line="240" w:lineRule="auto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1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10464"/>
                                  <a:ext cx="268618" cy="2773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E46F46" w:rsidRDefault="00192149" w:rsidP="00192149">
                                    <w:pPr>
                                      <w:spacing w:after="0" w:line="240" w:lineRule="auto"/>
                                      <w:rPr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Algerian" w:hAnsi="Algerian"/>
                                        <w:sz w:val="28"/>
                                        <w:szCs w:val="28"/>
                                      </w:rP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569" y="374093"/>
                                  <a:ext cx="265993" cy="276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spacing w:after="0" w:line="240" w:lineRule="auto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B386E">
                                      <w:rPr>
                                        <w:sz w:val="28"/>
                                        <w:szCs w:val="28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Text Box 1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031" y="32"/>
                                  <a:ext cx="267743" cy="276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spacing w:after="0" w:line="240" w:lineRule="auto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1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9184" y="889459"/>
                                  <a:ext cx="267743" cy="276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2149" w:rsidRPr="000B386E" w:rsidRDefault="00192149" w:rsidP="00192149">
                                    <w:pPr>
                                      <w:spacing w:after="0" w:line="240" w:lineRule="auto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AutoShape 180"/>
                              <wps:cNvSpPr>
                                <a:spLocks noChangeArrowheads="1"/>
                              </wps:cNvSpPr>
                              <wps:spPr bwMode="auto">
                                <a:xfrm rot="17120984">
                                  <a:off x="310843" y="42693"/>
                                  <a:ext cx="753601" cy="872305"/>
                                </a:xfrm>
                                <a:prstGeom prst="triangle">
                                  <a:avLst>
                                    <a:gd name="adj" fmla="val 3011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8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61" o:spid="_x0000_s1042" editas="canvas" style="width:98.65pt;height:95pt;mso-position-horizontal-relative:char;mso-position-vertical-relative:line" coordsize="12528,1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">
                      <v:shape id="_x0000_s1043" type="#_x0000_t75" style="position:absolute;width:12528;height:12065;visibility:visible;mso-wrap-style:square">
                        <v:fill o:detectmouseclick="t"/>
                        <v:path o:connecttype="none"/>
                      </v:shape>
                      <v:shape id="Text Box 175" o:spid="_x0000_s1044" type="#_x0000_t202" style="position:absolute;left:2845;top:7330;width:2686;height:2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spacing w:after="0" w:line="240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О</w:t>
                              </w:r>
                            </w:p>
                          </w:txbxContent>
                        </v:textbox>
                      </v:shape>
                      <v:shape id="Text Box 176" o:spid="_x0000_s1045" type="#_x0000_t202" style="position:absolute;top:7104;width:2686;height:2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          <v:textbox>
                          <w:txbxContent>
                            <w:p w:rsidR="00192149" w:rsidRPr="00E46F46" w:rsidRDefault="00192149" w:rsidP="00192149">
                              <w:pPr>
                                <w:spacing w:after="0" w:line="240" w:lineRule="auto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rFonts w:ascii="Algerian" w:hAnsi="Algerian"/>
                                  <w:sz w:val="28"/>
                                  <w:szCs w:val="28"/>
                                </w:rPr>
                                <w:t>•</w:t>
                              </w:r>
                            </w:p>
                          </w:txbxContent>
                        </v:textbox>
                      </v:shape>
                      <v:shape id="Text Box 177" o:spid="_x0000_s1046" type="#_x0000_t202" style="position:absolute;left:185;top:3740;width:2660;height:2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spacing w:after="0" w:line="240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B386E">
                                <w:rPr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shape id="Text Box 178" o:spid="_x0000_s1047" type="#_x0000_t202" style="position:absolute;left:8460;width:2677;height:2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1Ou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fU67vAAAANsAAAAPAAAAAAAAAAAAAAAAAJgCAABkcnMvZG93bnJldi54&#10;bWxQSwUGAAAAAAQABAD1AAAAgQMAAAAA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spacing w:after="0" w:line="240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v:textbox>
                      </v:shape>
                      <v:shape id="Text Box 179" o:spid="_x0000_s1048" type="#_x0000_t202" style="position:absolute;left:9491;top:8894;width:2678;height:2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      <v:textbox>
                          <w:txbxContent>
                            <w:p w:rsidR="00192149" w:rsidRPr="000B386E" w:rsidRDefault="00192149" w:rsidP="00192149">
                              <w:pPr>
                                <w:spacing w:after="0" w:line="240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shape>
                      <v:shape id="AutoShape 180" o:spid="_x0000_s1049" type="#_x0000_t5" style="position:absolute;left:3108;top:426;width:7536;height:8723;rotation:-48922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7ngb4A&#10;AADbAAAADwAAAGRycy9kb3ducmV2LnhtbERPy4rCMBTdC/5DuII7TTtCkWoUEYUBVz5xeW2ubbW5&#10;KU2s9e8niwGXh/OeLztTiZYaV1pWEI8jEMSZ1SXnCk7H7WgKwnlkjZVlUvAhB8tFvzfHVNs376k9&#10;+FyEEHYpKii8r1MpXVaQQTe2NXHg7rYx6ANscqkbfIdwU8mfKEqkwZJDQ4E1rQvKnoeXUcCXm6NN&#10;3p5vcXKdaH7sXnG7U2o46FYzEJ46/xX/u3+1giSsD1/CD5CL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u54G+AAAA2wAAAA8AAAAAAAAAAAAAAAAAmAIAAGRycy9kb3ducmV2&#10;LnhtbFBLBQYAAAAABAAEAPUAAACDAwAAAAA=&#10;" adj="6505" strokecolor="green" strokeweight="2.25pt"/>
                      <w10:anchorlock/>
                    </v:group>
                  </w:pict>
                </mc:Fallback>
              </mc:AlternateContent>
            </w:r>
            <w:r w:rsidR="00034219">
              <w:rPr>
                <w:rFonts w:ascii="Times New Roman" w:hAnsi="Times New Roman"/>
                <w:sz w:val="24"/>
                <w:szCs w:val="24"/>
              </w:rPr>
            </w:r>
            <w:r w:rsidR="00034219">
              <w:rPr>
                <w:rFonts w:ascii="Times New Roman" w:hAnsi="Times New Roman"/>
                <w:sz w:val="24"/>
                <w:szCs w:val="24"/>
              </w:rPr>
              <w:pict>
                <v:group id="_x0000_s1026" editas="canvas" style="width:141.4pt;height:98.4pt;mso-position-horizontal-relative:char;mso-position-vertical-relative:line" coordorigin="3043,4821" coordsize="2052,1428">
                  <o:lock v:ext="edit" aspectratio="t"/>
                  <v:shape id="_x0000_s1027" type="#_x0000_t75" style="position:absolute;left:3043;top:4821;width:2052;height:1428" o:preferrelative="f">
                    <v:fill o:detectmouseclick="t"/>
                    <v:path o:extrusionok="t" o:connecttype="none"/>
                    <o:lock v:ext="edit" text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3043;top:5618;width:302;height:316" stroked="f">
                    <v:textbox>
                      <w:txbxContent>
                        <w:p w:rsidR="00192149" w:rsidRPr="000B386E" w:rsidRDefault="00192149" w:rsidP="0019214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0B386E">
                            <w:rPr>
                              <w:sz w:val="28"/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shape>
                  <v:shape id="_x0000_s1029" type="#_x0000_t202" style="position:absolute;left:4472;top:4936;width:306;height:315" stroked="f">
                    <v:textbox>
                      <w:txbxContent>
                        <w:p w:rsidR="00192149" w:rsidRPr="000B386E" w:rsidRDefault="00192149" w:rsidP="00192149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В</w:t>
                          </w:r>
                        </w:p>
                      </w:txbxContent>
                    </v:textbox>
                  </v:shape>
                  <v:shape id="_x0000_s1030" type="#_x0000_t202" style="position:absolute;left:4565;top:5934;width:306;height:315" stroked="f">
                    <v:textbox>
                      <w:txbxContent>
                        <w:p w:rsidR="00192149" w:rsidRPr="000B386E" w:rsidRDefault="00192149" w:rsidP="00192149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С</w: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031" type="#_x0000_t5" style="position:absolute;left:3346;top:4969;width:1097;height:1154;rotation:17109627fd" adj="9936" strokecolor="green" strokeweight="2.25pt"/>
                  <v:line id="_x0000_s1032" style="position:absolute;flip:x" from="4565,4997" to="5006,5736" strokeweight="3pt">
                    <v:stroke endarrow="block"/>
                  </v:line>
                  <v:shape id="_x0000_s1033" type="#_x0000_t75" style="position:absolute;left:4871;top:5167;width:224;height:451">
                    <v:imagedata r:id="rId23" o:title=""/>
                  </v:shape>
                  <w10:wrap type="none"/>
                  <w10:anchorlock/>
                </v:group>
                <o:OLEObject Type="Embed" ProgID="Equation.DSMT4" ShapeID="_x0000_s1033" DrawAspect="Content" ObjectID="_1650182596" r:id="rId24"/>
              </w:pic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 xml:space="preserve">                     Рис.1                                         Рис.2                                 Рис. 4                                   Рис. 3</w:t>
            </w:r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92149" w:rsidRPr="00192149" w:rsidRDefault="00192149" w:rsidP="00192149">
            <w:pPr>
              <w:rPr>
                <w:rFonts w:ascii="Times New Roman" w:hAnsi="Times New Roman"/>
                <w:sz w:val="24"/>
                <w:szCs w:val="24"/>
              </w:rPr>
            </w:pPr>
            <w:r w:rsidRPr="00192149">
              <w:rPr>
                <w:rFonts w:ascii="Times New Roman" w:hAnsi="Times New Roman"/>
                <w:sz w:val="24"/>
                <w:szCs w:val="24"/>
              </w:rPr>
              <w:t xml:space="preserve"> Рис.3</w:t>
            </w:r>
          </w:p>
          <w:p w:rsidR="002F6140" w:rsidRPr="000001B8" w:rsidRDefault="002F6140" w:rsidP="000001B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2D5EBE" w:rsidRDefault="00034219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7.05</w:t>
            </w:r>
          </w:p>
        </w:tc>
      </w:tr>
      <w:tr w:rsidR="00986495" w:rsidRPr="002A664E" w:rsidTr="000001B8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5EBE">
              <w:rPr>
                <w:rFonts w:ascii="Times New Roman" w:hAnsi="Times New Roman" w:cs="Times New Roman"/>
                <w:sz w:val="24"/>
                <w:szCs w:val="24"/>
              </w:rPr>
              <w:t>ОБЖ</w:t>
            </w:r>
          </w:p>
        </w:tc>
        <w:tc>
          <w:tcPr>
            <w:tcW w:w="10773" w:type="dxa"/>
            <w:vAlign w:val="center"/>
          </w:tcPr>
          <w:p w:rsidR="00986495" w:rsidRPr="002D5EBE" w:rsidRDefault="00935F43" w:rsidP="00DF3B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5F43">
              <w:rPr>
                <w:rFonts w:ascii="Times New Roman" w:hAnsi="Times New Roman" w:cs="Times New Roman"/>
                <w:sz w:val="24"/>
                <w:szCs w:val="24"/>
              </w:rPr>
              <w:t xml:space="preserve"> «Первая медицинская помощь в годы ВОВ» </w:t>
            </w:r>
            <w:hyperlink r:id="rId25" w:history="1">
              <w:r w:rsidRPr="00935F43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histrf.ru/biblioteka/b/spasionnyie-ot-smierti-kak-rabotala-mieditsina-v-ghody-voiny</w:t>
              </w:r>
            </w:hyperlink>
          </w:p>
        </w:tc>
        <w:tc>
          <w:tcPr>
            <w:tcW w:w="1559" w:type="dxa"/>
            <w:vAlign w:val="center"/>
          </w:tcPr>
          <w:p w:rsidR="00986495" w:rsidRPr="002D5EBE" w:rsidRDefault="00986495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6495" w:rsidRPr="002A664E" w:rsidTr="000001B8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2D5EBE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одной язык (русский)</w:t>
            </w:r>
          </w:p>
        </w:tc>
        <w:tc>
          <w:tcPr>
            <w:tcW w:w="10773" w:type="dxa"/>
            <w:vAlign w:val="center"/>
          </w:tcPr>
          <w:p w:rsidR="002A1608" w:rsidRPr="002A1608" w:rsidRDefault="002A1608" w:rsidP="002A16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1608">
              <w:rPr>
                <w:rFonts w:ascii="Times New Roman" w:hAnsi="Times New Roman" w:cs="Times New Roman"/>
                <w:sz w:val="24"/>
                <w:szCs w:val="24"/>
              </w:rPr>
              <w:t xml:space="preserve">Готовимся к итоговой аттестации. </w:t>
            </w:r>
            <w:hyperlink r:id="rId26" w:history="1">
              <w:r w:rsidRPr="002A160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infourok.ru/prezentaciya-po-russkomu-yaziku-na-temu-podgotovka-k-sochineniyurassuzhdeniyu-3940279.html</w:t>
              </w:r>
            </w:hyperlink>
            <w:r w:rsidRPr="002A16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A1608" w:rsidRPr="002A1608" w:rsidRDefault="002A1608" w:rsidP="002A16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1608">
              <w:rPr>
                <w:rFonts w:ascii="Times New Roman" w:hAnsi="Times New Roman" w:cs="Times New Roman"/>
                <w:sz w:val="24"/>
                <w:szCs w:val="24"/>
              </w:rPr>
              <w:t xml:space="preserve"> Дать определение и подобрать аргументы к темам экзаменационных сочинений «Героизм», «Благородство»</w:t>
            </w:r>
          </w:p>
          <w:p w:rsidR="00986495" w:rsidRPr="002D5EBE" w:rsidRDefault="00986495" w:rsidP="002A160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2D5EBE" w:rsidRDefault="002A1608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1608"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</w:tr>
      <w:tr w:rsidR="00986495" w:rsidRPr="002A664E" w:rsidTr="00D26F7B">
        <w:tc>
          <w:tcPr>
            <w:tcW w:w="14992" w:type="dxa"/>
            <w:gridSpan w:val="5"/>
            <w:shd w:val="clear" w:color="auto" w:fill="8DB3E2" w:themeFill="text2" w:themeFillTint="66"/>
          </w:tcPr>
          <w:p w:rsidR="00986495" w:rsidRPr="00CE7818" w:rsidRDefault="00986495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6495" w:rsidRPr="002A664E" w:rsidTr="00D26F7B">
        <w:tc>
          <w:tcPr>
            <w:tcW w:w="698" w:type="dxa"/>
            <w:vMerge w:val="restart"/>
            <w:textDirection w:val="btLr"/>
          </w:tcPr>
          <w:p w:rsidR="00986495" w:rsidRPr="00CE7818" w:rsidRDefault="006D24F4" w:rsidP="000001B8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986495" w:rsidRPr="00CE7818">
              <w:rPr>
                <w:rFonts w:ascii="Times New Roman" w:hAnsi="Times New Roman" w:cs="Times New Roman"/>
                <w:sz w:val="24"/>
                <w:szCs w:val="24"/>
              </w:rPr>
              <w:t xml:space="preserve">ятница </w:t>
            </w:r>
            <w:r w:rsidR="000001B8">
              <w:rPr>
                <w:rFonts w:ascii="Times New Roman" w:hAnsi="Times New Roman" w:cs="Times New Roman"/>
                <w:sz w:val="24"/>
                <w:szCs w:val="24"/>
              </w:rPr>
              <w:t>08.05</w:t>
            </w:r>
          </w:p>
        </w:tc>
        <w:tc>
          <w:tcPr>
            <w:tcW w:w="1962" w:type="dxa"/>
            <w:gridSpan w:val="2"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4E3BE3">
              <w:rPr>
                <w:rFonts w:ascii="Times New Roman" w:hAnsi="Times New Roman"/>
                <w:sz w:val="24"/>
                <w:szCs w:val="24"/>
              </w:rPr>
              <w:t>Англ</w:t>
            </w:r>
            <w:r>
              <w:rPr>
                <w:rFonts w:ascii="Times New Roman" w:hAnsi="Times New Roman"/>
                <w:sz w:val="24"/>
                <w:szCs w:val="24"/>
              </w:rPr>
              <w:t>ийский язык (гр.1, 2)</w:t>
            </w:r>
          </w:p>
        </w:tc>
        <w:tc>
          <w:tcPr>
            <w:tcW w:w="10773" w:type="dxa"/>
            <w:vAlign w:val="center"/>
          </w:tcPr>
          <w:p w:rsidR="00A56E4E" w:rsidRPr="00A56E4E" w:rsidRDefault="00A56E4E" w:rsidP="00A56E4E">
            <w:pPr>
              <w:rPr>
                <w:rFonts w:ascii="Times New Roman" w:hAnsi="Times New Roman"/>
                <w:sz w:val="24"/>
                <w:szCs w:val="24"/>
              </w:rPr>
            </w:pPr>
            <w:r w:rsidRPr="00A56E4E">
              <w:rPr>
                <w:rFonts w:ascii="Times New Roman" w:hAnsi="Times New Roman"/>
                <w:b/>
                <w:sz w:val="24"/>
                <w:szCs w:val="24"/>
              </w:rPr>
              <w:t>Тема урока:</w:t>
            </w:r>
            <w:r w:rsidRPr="00A56E4E">
              <w:rPr>
                <w:rFonts w:ascii="Times New Roman" w:hAnsi="Times New Roman"/>
                <w:sz w:val="24"/>
                <w:szCs w:val="24"/>
              </w:rPr>
              <w:t xml:space="preserve"> Контрольная работа за курс основной школы</w:t>
            </w:r>
          </w:p>
          <w:p w:rsidR="00A56E4E" w:rsidRPr="00A56E4E" w:rsidRDefault="00A56E4E" w:rsidP="00A56E4E">
            <w:pPr>
              <w:rPr>
                <w:rFonts w:ascii="Times New Roman" w:hAnsi="Times New Roman"/>
                <w:sz w:val="24"/>
                <w:szCs w:val="24"/>
              </w:rPr>
            </w:pPr>
            <w:r w:rsidRPr="00A56E4E">
              <w:rPr>
                <w:rFonts w:ascii="Times New Roman" w:hAnsi="Times New Roman"/>
                <w:sz w:val="24"/>
                <w:szCs w:val="24"/>
              </w:rPr>
              <w:t>- письменно выполнить задание по лексике и грамматике</w:t>
            </w:r>
          </w:p>
          <w:p w:rsidR="00A56E4E" w:rsidRPr="00A56E4E" w:rsidRDefault="00034219" w:rsidP="00A56E4E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hyperlink r:id="rId27" w:history="1">
              <w:r w:rsidR="00A56E4E" w:rsidRPr="00A56E4E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cloud.mail.ru/public/sbXt/3gmYLzQUJ</w:t>
              </w:r>
            </w:hyperlink>
            <w:r w:rsidR="00A56E4E" w:rsidRPr="00A56E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</w:p>
          <w:p w:rsidR="00A56E4E" w:rsidRPr="00A56E4E" w:rsidRDefault="00A56E4E" w:rsidP="00A56E4E">
            <w:pPr>
              <w:rPr>
                <w:rFonts w:ascii="Times New Roman" w:hAnsi="Times New Roman"/>
                <w:sz w:val="24"/>
                <w:szCs w:val="24"/>
              </w:rPr>
            </w:pPr>
            <w:r w:rsidRPr="00A56E4E">
              <w:rPr>
                <w:rFonts w:ascii="Times New Roman" w:hAnsi="Times New Roman"/>
                <w:sz w:val="24"/>
                <w:szCs w:val="24"/>
              </w:rPr>
              <w:t xml:space="preserve">- выполнить задания по </w:t>
            </w:r>
            <w:proofErr w:type="spellStart"/>
            <w:r w:rsidRPr="00A56E4E">
              <w:rPr>
                <w:rFonts w:ascii="Times New Roman" w:hAnsi="Times New Roman"/>
                <w:sz w:val="24"/>
                <w:szCs w:val="24"/>
              </w:rPr>
              <w:t>аудированию</w:t>
            </w:r>
            <w:proofErr w:type="spellEnd"/>
            <w:r w:rsidRPr="00A56E4E">
              <w:rPr>
                <w:rFonts w:ascii="Times New Roman" w:hAnsi="Times New Roman"/>
                <w:sz w:val="24"/>
                <w:szCs w:val="24"/>
              </w:rPr>
              <w:t xml:space="preserve"> (аудиофайлы прикреплены в закрытой  группе для 9 класса)</w:t>
            </w:r>
          </w:p>
          <w:p w:rsidR="00A56E4E" w:rsidRPr="00A56E4E" w:rsidRDefault="00034219" w:rsidP="00A56E4E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hyperlink r:id="rId28" w:history="1">
              <w:r w:rsidR="00A56E4E" w:rsidRPr="00A56E4E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cloud.mail.ru/public/YUTg/3wainAKMC</w:t>
              </w:r>
            </w:hyperlink>
            <w:r w:rsidR="00A56E4E" w:rsidRPr="00A56E4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56E4E" w:rsidRPr="00A56E4E" w:rsidRDefault="00034219" w:rsidP="00A56E4E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hyperlink r:id="rId29" w:history="1">
              <w:r w:rsidR="00A56E4E" w:rsidRPr="00A56E4E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cloud.mail.ru/public/3qGE/4uPvDHAGQ</w:t>
              </w:r>
            </w:hyperlink>
          </w:p>
          <w:p w:rsidR="00A56E4E" w:rsidRPr="00A56E4E" w:rsidRDefault="00034219" w:rsidP="00A56E4E">
            <w:pPr>
              <w:numPr>
                <w:ilvl w:val="0"/>
                <w:numId w:val="9"/>
              </w:numPr>
              <w:rPr>
                <w:rFonts w:ascii="Times New Roman" w:hAnsi="Times New Roman"/>
                <w:sz w:val="24"/>
                <w:szCs w:val="24"/>
              </w:rPr>
            </w:pPr>
            <w:hyperlink r:id="rId30" w:history="1">
              <w:r w:rsidR="00A56E4E" w:rsidRPr="00A56E4E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cloud.mail.ru/public/hFkC/2UtWeixZF</w:t>
              </w:r>
            </w:hyperlink>
            <w:r w:rsidR="00A56E4E" w:rsidRPr="00A56E4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4E3BE3" w:rsidRDefault="00A56E4E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06.05</w:t>
            </w:r>
          </w:p>
        </w:tc>
      </w:tr>
      <w:tr w:rsidR="00986495" w:rsidRPr="002A664E" w:rsidTr="00D26F7B">
        <w:tc>
          <w:tcPr>
            <w:tcW w:w="698" w:type="dxa"/>
            <w:vMerge/>
            <w:textDirection w:val="btLr"/>
          </w:tcPr>
          <w:p w:rsidR="00986495" w:rsidRPr="00CE7818" w:rsidRDefault="00986495" w:rsidP="00986495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4E3BE3">
              <w:rPr>
                <w:rFonts w:ascii="Times New Roman" w:hAnsi="Times New Roman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10773" w:type="dxa"/>
            <w:vAlign w:val="center"/>
          </w:tcPr>
          <w:p w:rsidR="002A1608" w:rsidRPr="002A1608" w:rsidRDefault="002A1608" w:rsidP="002A1608">
            <w:pPr>
              <w:rPr>
                <w:rFonts w:ascii="Times New Roman" w:hAnsi="Times New Roman"/>
                <w:sz w:val="24"/>
                <w:szCs w:val="24"/>
              </w:rPr>
            </w:pPr>
            <w:r w:rsidRPr="002A1608">
              <w:rPr>
                <w:rFonts w:ascii="Times New Roman" w:hAnsi="Times New Roman"/>
                <w:sz w:val="24"/>
                <w:szCs w:val="24"/>
              </w:rPr>
              <w:t>Повторение Синтаксис. П.46, упр.254</w:t>
            </w:r>
          </w:p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2A1608" w:rsidRDefault="002A1608" w:rsidP="002A1608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8.05</w:t>
            </w:r>
          </w:p>
        </w:tc>
      </w:tr>
      <w:tr w:rsidR="00986495" w:rsidRPr="002A664E" w:rsidTr="00D26F7B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4E3BE3">
              <w:rPr>
                <w:rFonts w:ascii="Times New Roman" w:hAnsi="Times New Roman"/>
                <w:sz w:val="24"/>
                <w:szCs w:val="24"/>
              </w:rPr>
              <w:t>Литература</w:t>
            </w:r>
          </w:p>
        </w:tc>
        <w:tc>
          <w:tcPr>
            <w:tcW w:w="10773" w:type="dxa"/>
            <w:vAlign w:val="center"/>
          </w:tcPr>
          <w:p w:rsidR="002A1608" w:rsidRPr="002A1608" w:rsidRDefault="002A1608" w:rsidP="002A1608">
            <w:pPr>
              <w:rPr>
                <w:rFonts w:ascii="Times New Roman" w:hAnsi="Times New Roman"/>
                <w:sz w:val="24"/>
                <w:szCs w:val="24"/>
              </w:rPr>
            </w:pPr>
            <w:r w:rsidRPr="002A1608">
              <w:rPr>
                <w:rFonts w:ascii="Times New Roman" w:hAnsi="Times New Roman"/>
                <w:sz w:val="24"/>
                <w:szCs w:val="24"/>
              </w:rPr>
              <w:t xml:space="preserve">М. Шолохов «Судьба человека». </w:t>
            </w:r>
            <w:hyperlink r:id="rId31" w:history="1">
              <w:r w:rsidRPr="002A1608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nsportal.ru/shkola/literatura/library/2015/03/18/prezentatsiya-k-uroku-po-rasskazu-m-a-sholohova-sudba-cheloveka</w:t>
              </w:r>
            </w:hyperlink>
            <w:r w:rsidRPr="002A1608">
              <w:rPr>
                <w:rFonts w:ascii="Times New Roman" w:hAnsi="Times New Roman"/>
                <w:sz w:val="24"/>
                <w:szCs w:val="24"/>
              </w:rPr>
              <w:t xml:space="preserve">  Стр. 173-193-внимательно читать. </w:t>
            </w:r>
          </w:p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4E3BE3" w:rsidRDefault="002A1608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608">
              <w:rPr>
                <w:rFonts w:ascii="Times New Roman" w:hAnsi="Times New Roman"/>
                <w:sz w:val="24"/>
                <w:szCs w:val="24"/>
              </w:rPr>
              <w:t>12.05</w:t>
            </w:r>
          </w:p>
        </w:tc>
      </w:tr>
      <w:tr w:rsidR="00986495" w:rsidRPr="002A664E" w:rsidTr="00D26F7B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4E3BE3">
              <w:rPr>
                <w:rFonts w:ascii="Times New Roman" w:hAnsi="Times New Roman"/>
                <w:sz w:val="24"/>
                <w:szCs w:val="24"/>
              </w:rPr>
              <w:t>География</w:t>
            </w:r>
          </w:p>
        </w:tc>
        <w:tc>
          <w:tcPr>
            <w:tcW w:w="10773" w:type="dxa"/>
            <w:vAlign w:val="center"/>
          </w:tcPr>
          <w:p w:rsidR="00986495" w:rsidRPr="004E3BE3" w:rsidRDefault="00935F43" w:rsidP="00DF3BCC">
            <w:pPr>
              <w:rPr>
                <w:rFonts w:ascii="Times New Roman" w:hAnsi="Times New Roman"/>
                <w:sz w:val="24"/>
                <w:szCs w:val="24"/>
              </w:rPr>
            </w:pPr>
            <w:r w:rsidRPr="00935F43">
              <w:rPr>
                <w:rFonts w:ascii="Times New Roman" w:hAnsi="Times New Roman"/>
                <w:sz w:val="24"/>
                <w:szCs w:val="24"/>
              </w:rPr>
              <w:t xml:space="preserve">«Дальний  Восток в годы ВОВ»   </w:t>
            </w:r>
            <w:hyperlink r:id="rId32" w:history="1">
              <w:r w:rsidRPr="00935F43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habinfo.ru/dalnij-vostok-vremya-velikoj-otechestvennoj-vojny/</w:t>
              </w:r>
            </w:hyperlink>
          </w:p>
        </w:tc>
        <w:tc>
          <w:tcPr>
            <w:tcW w:w="1559" w:type="dxa"/>
            <w:vAlign w:val="center"/>
          </w:tcPr>
          <w:p w:rsidR="00986495" w:rsidRPr="004E3BE3" w:rsidRDefault="00986495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86495" w:rsidRPr="002A664E" w:rsidTr="00D26F7B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CD629A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10773" w:type="dxa"/>
            <w:vMerge w:val="restart"/>
            <w:vAlign w:val="center"/>
          </w:tcPr>
          <w:p w:rsidR="009A7FF7" w:rsidRPr="009A7FF7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  <w:r w:rsidRPr="009A7FF7">
              <w:rPr>
                <w:rFonts w:ascii="Times New Roman" w:hAnsi="Times New Roman"/>
                <w:sz w:val="24"/>
                <w:szCs w:val="24"/>
              </w:rPr>
              <w:t>Тема урока:</w:t>
            </w:r>
          </w:p>
          <w:p w:rsidR="009A7FF7" w:rsidRPr="009A7FF7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  <w:r w:rsidRPr="009A7FF7">
              <w:rPr>
                <w:rFonts w:ascii="Times New Roman" w:hAnsi="Times New Roman"/>
                <w:sz w:val="24"/>
                <w:szCs w:val="24"/>
              </w:rPr>
              <w:t>Курс молодого бойца, 75-летие со дня победы в ВОВ.</w:t>
            </w:r>
          </w:p>
          <w:p w:rsidR="009A7FF7" w:rsidRPr="009A7FF7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A7FF7" w:rsidRPr="009A7FF7" w:rsidRDefault="009A7FF7" w:rsidP="009A7FF7">
            <w:pPr>
              <w:rPr>
                <w:rFonts w:ascii="Times New Roman" w:hAnsi="Times New Roman"/>
                <w:sz w:val="24"/>
                <w:szCs w:val="24"/>
              </w:rPr>
            </w:pPr>
            <w:r w:rsidRPr="009A7FF7">
              <w:rPr>
                <w:rFonts w:ascii="Times New Roman" w:hAnsi="Times New Roman"/>
                <w:sz w:val="24"/>
                <w:szCs w:val="24"/>
              </w:rPr>
              <w:t>Выполнить комплекс упражнения по ссылке:</w:t>
            </w:r>
          </w:p>
          <w:p w:rsidR="009A7FF7" w:rsidRPr="009A7FF7" w:rsidRDefault="00034219" w:rsidP="009A7FF7">
            <w:pPr>
              <w:rPr>
                <w:rFonts w:ascii="Times New Roman" w:hAnsi="Times New Roman"/>
                <w:sz w:val="24"/>
                <w:szCs w:val="24"/>
              </w:rPr>
            </w:pPr>
            <w:hyperlink r:id="rId33" w:tgtFrame="_blank" w:history="1">
              <w:r w:rsidR="009A7FF7" w:rsidRPr="009A7FF7">
                <w:rPr>
                  <w:rStyle w:val="a4"/>
                  <w:rFonts w:ascii="Times New Roman" w:hAnsi="Times New Roman"/>
                  <w:sz w:val="24"/>
                  <w:szCs w:val="24"/>
                </w:rPr>
                <w:t>https://урок.рф/library/distantcionnoe_obuchenie_domashnij_kompleks_ofp_obsh_135508.html</w:t>
              </w:r>
            </w:hyperlink>
          </w:p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986495" w:rsidRPr="004E3BE3" w:rsidRDefault="00986495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86495" w:rsidRPr="002A664E" w:rsidTr="00D26F7B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  <w:r w:rsidRPr="00CD629A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10773" w:type="dxa"/>
            <w:vMerge/>
            <w:vAlign w:val="center"/>
          </w:tcPr>
          <w:p w:rsidR="00986495" w:rsidRPr="004E3BE3" w:rsidRDefault="00986495" w:rsidP="0098649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:rsidR="00986495" w:rsidRPr="004E3BE3" w:rsidRDefault="00986495" w:rsidP="009864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86495" w:rsidRPr="002A664E" w:rsidTr="00D26F7B">
        <w:tc>
          <w:tcPr>
            <w:tcW w:w="698" w:type="dxa"/>
            <w:vMerge/>
          </w:tcPr>
          <w:p w:rsidR="00986495" w:rsidRPr="00CE7818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2" w:type="dxa"/>
            <w:gridSpan w:val="2"/>
            <w:vAlign w:val="center"/>
          </w:tcPr>
          <w:p w:rsidR="00986495" w:rsidRPr="00340460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73" w:type="dxa"/>
            <w:vAlign w:val="center"/>
          </w:tcPr>
          <w:p w:rsidR="00986495" w:rsidRPr="00340460" w:rsidRDefault="00986495" w:rsidP="009864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986495" w:rsidRPr="00340460" w:rsidRDefault="00986495" w:rsidP="00986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7252" w:rsidRDefault="00387252" w:rsidP="002A664E">
      <w:pPr>
        <w:rPr>
          <w:rFonts w:ascii="Times New Roman" w:hAnsi="Times New Roman" w:cs="Times New Roman"/>
          <w:sz w:val="24"/>
          <w:szCs w:val="24"/>
        </w:rPr>
      </w:pPr>
    </w:p>
    <w:p w:rsidR="00E53510" w:rsidRDefault="00E53510" w:rsidP="002A664E">
      <w:pPr>
        <w:rPr>
          <w:rFonts w:ascii="Times New Roman" w:hAnsi="Times New Roman" w:cs="Times New Roman"/>
          <w:sz w:val="24"/>
          <w:szCs w:val="24"/>
        </w:rPr>
      </w:pPr>
    </w:p>
    <w:p w:rsidR="00E53510" w:rsidRDefault="00E53510" w:rsidP="002A664E">
      <w:pPr>
        <w:rPr>
          <w:rFonts w:ascii="Times New Roman" w:hAnsi="Times New Roman" w:cs="Times New Roman"/>
          <w:sz w:val="24"/>
          <w:szCs w:val="24"/>
        </w:rPr>
      </w:pPr>
    </w:p>
    <w:p w:rsidR="00E36516" w:rsidRDefault="00E36516" w:rsidP="002A664E">
      <w:pPr>
        <w:rPr>
          <w:rFonts w:ascii="Times New Roman" w:hAnsi="Times New Roman" w:cs="Times New Roman"/>
          <w:sz w:val="24"/>
          <w:szCs w:val="24"/>
        </w:rPr>
      </w:pPr>
    </w:p>
    <w:p w:rsidR="00E36516" w:rsidRDefault="00E36516" w:rsidP="002A664E">
      <w:pPr>
        <w:rPr>
          <w:rFonts w:ascii="Times New Roman" w:hAnsi="Times New Roman" w:cs="Times New Roman"/>
          <w:sz w:val="24"/>
          <w:szCs w:val="24"/>
        </w:rPr>
      </w:pPr>
    </w:p>
    <w:p w:rsidR="00B077FE" w:rsidRDefault="00B077FE" w:rsidP="002A664E">
      <w:pPr>
        <w:rPr>
          <w:rFonts w:ascii="Times New Roman" w:hAnsi="Times New Roman" w:cs="Times New Roman"/>
          <w:sz w:val="24"/>
          <w:szCs w:val="24"/>
        </w:rPr>
      </w:pPr>
    </w:p>
    <w:p w:rsidR="00B077FE" w:rsidRPr="002A664E" w:rsidRDefault="00B077FE" w:rsidP="002A664E">
      <w:pPr>
        <w:rPr>
          <w:rFonts w:ascii="Times New Roman" w:hAnsi="Times New Roman" w:cs="Times New Roman"/>
          <w:sz w:val="24"/>
          <w:szCs w:val="24"/>
        </w:rPr>
      </w:pPr>
    </w:p>
    <w:sectPr w:rsidR="00B077FE" w:rsidRPr="002A664E" w:rsidSect="00E53510">
      <w:pgSz w:w="16838" w:h="11906" w:orient="landscape"/>
      <w:pgMar w:top="851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79318F"/>
    <w:multiLevelType w:val="hybridMultilevel"/>
    <w:tmpl w:val="72B62F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BA0158"/>
    <w:multiLevelType w:val="hybridMultilevel"/>
    <w:tmpl w:val="F31ACFF4"/>
    <w:lvl w:ilvl="0" w:tplc="04190011">
      <w:start w:val="2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D07CBB"/>
    <w:multiLevelType w:val="hybridMultilevel"/>
    <w:tmpl w:val="C658B0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966090"/>
    <w:multiLevelType w:val="hybridMultilevel"/>
    <w:tmpl w:val="8B1ACC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01B67F4"/>
    <w:multiLevelType w:val="hybridMultilevel"/>
    <w:tmpl w:val="BC5C9D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716DCD"/>
    <w:multiLevelType w:val="hybridMultilevel"/>
    <w:tmpl w:val="468CC96C"/>
    <w:lvl w:ilvl="0" w:tplc="04190001">
      <w:start w:val="1"/>
      <w:numFmt w:val="bullet"/>
      <w:lvlText w:val=""/>
      <w:lvlJc w:val="left"/>
      <w:pPr>
        <w:ind w:left="8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69" w:hanging="360"/>
      </w:pPr>
      <w:rPr>
        <w:rFonts w:ascii="Wingdings" w:hAnsi="Wingdings" w:hint="default"/>
      </w:rPr>
    </w:lvl>
  </w:abstractNum>
  <w:abstractNum w:abstractNumId="6">
    <w:nsid w:val="63C07E13"/>
    <w:multiLevelType w:val="hybridMultilevel"/>
    <w:tmpl w:val="D46242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89479C"/>
    <w:multiLevelType w:val="hybridMultilevel"/>
    <w:tmpl w:val="EB92C5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D0245D"/>
    <w:multiLevelType w:val="multilevel"/>
    <w:tmpl w:val="5E7E70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2"/>
  </w:num>
  <w:num w:numId="4">
    <w:abstractNumId w:val="5"/>
  </w:num>
  <w:num w:numId="5">
    <w:abstractNumId w:val="3"/>
  </w:num>
  <w:num w:numId="6">
    <w:abstractNumId w:val="7"/>
  </w:num>
  <w:num w:numId="7">
    <w:abstractNumId w:val="6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3D6"/>
    <w:rsid w:val="000001B8"/>
    <w:rsid w:val="00033393"/>
    <w:rsid w:val="00034219"/>
    <w:rsid w:val="00047209"/>
    <w:rsid w:val="00051321"/>
    <w:rsid w:val="000E4B71"/>
    <w:rsid w:val="00106CFE"/>
    <w:rsid w:val="00125B5E"/>
    <w:rsid w:val="00137FA4"/>
    <w:rsid w:val="00192149"/>
    <w:rsid w:val="001A5F0C"/>
    <w:rsid w:val="001B764E"/>
    <w:rsid w:val="001E336B"/>
    <w:rsid w:val="001F15A9"/>
    <w:rsid w:val="00241656"/>
    <w:rsid w:val="00253704"/>
    <w:rsid w:val="002842D8"/>
    <w:rsid w:val="00292160"/>
    <w:rsid w:val="002A1608"/>
    <w:rsid w:val="002A664E"/>
    <w:rsid w:val="002C0A65"/>
    <w:rsid w:val="002C3338"/>
    <w:rsid w:val="002D2183"/>
    <w:rsid w:val="002D5EBE"/>
    <w:rsid w:val="002E71A0"/>
    <w:rsid w:val="002F0861"/>
    <w:rsid w:val="002F3840"/>
    <w:rsid w:val="002F6140"/>
    <w:rsid w:val="003020F3"/>
    <w:rsid w:val="0030425D"/>
    <w:rsid w:val="00313C14"/>
    <w:rsid w:val="00327EEE"/>
    <w:rsid w:val="0033022E"/>
    <w:rsid w:val="00340460"/>
    <w:rsid w:val="003732CC"/>
    <w:rsid w:val="00383C7B"/>
    <w:rsid w:val="00387252"/>
    <w:rsid w:val="003C7C20"/>
    <w:rsid w:val="003D56DC"/>
    <w:rsid w:val="003E5BEF"/>
    <w:rsid w:val="00416AD0"/>
    <w:rsid w:val="004833F7"/>
    <w:rsid w:val="0048376F"/>
    <w:rsid w:val="004B3A95"/>
    <w:rsid w:val="004E3BE3"/>
    <w:rsid w:val="004E531E"/>
    <w:rsid w:val="005A0AF4"/>
    <w:rsid w:val="005E6906"/>
    <w:rsid w:val="006311B7"/>
    <w:rsid w:val="006A06E7"/>
    <w:rsid w:val="006C03D6"/>
    <w:rsid w:val="006C38A3"/>
    <w:rsid w:val="006C4E9F"/>
    <w:rsid w:val="006D24F4"/>
    <w:rsid w:val="006D2E88"/>
    <w:rsid w:val="006E176C"/>
    <w:rsid w:val="006F53DD"/>
    <w:rsid w:val="007239A7"/>
    <w:rsid w:val="007747E8"/>
    <w:rsid w:val="00793600"/>
    <w:rsid w:val="007B3BAC"/>
    <w:rsid w:val="007B53A6"/>
    <w:rsid w:val="007B67C5"/>
    <w:rsid w:val="007C3DCD"/>
    <w:rsid w:val="007D2ED9"/>
    <w:rsid w:val="00855828"/>
    <w:rsid w:val="008D56BC"/>
    <w:rsid w:val="00904924"/>
    <w:rsid w:val="00916EB0"/>
    <w:rsid w:val="00935F43"/>
    <w:rsid w:val="00937EFB"/>
    <w:rsid w:val="00960F74"/>
    <w:rsid w:val="00977E96"/>
    <w:rsid w:val="00986495"/>
    <w:rsid w:val="009A7FF7"/>
    <w:rsid w:val="009B2EE1"/>
    <w:rsid w:val="009C3609"/>
    <w:rsid w:val="009F67F5"/>
    <w:rsid w:val="00A12AE3"/>
    <w:rsid w:val="00A22EDA"/>
    <w:rsid w:val="00A35E91"/>
    <w:rsid w:val="00A56E4E"/>
    <w:rsid w:val="00A61D6B"/>
    <w:rsid w:val="00A7375B"/>
    <w:rsid w:val="00AF2F38"/>
    <w:rsid w:val="00B077FE"/>
    <w:rsid w:val="00B165A9"/>
    <w:rsid w:val="00B1755F"/>
    <w:rsid w:val="00B66DB7"/>
    <w:rsid w:val="00B831B2"/>
    <w:rsid w:val="00B861E6"/>
    <w:rsid w:val="00B9423D"/>
    <w:rsid w:val="00BA05C8"/>
    <w:rsid w:val="00BB390A"/>
    <w:rsid w:val="00BD68BD"/>
    <w:rsid w:val="00C03AF4"/>
    <w:rsid w:val="00C44301"/>
    <w:rsid w:val="00C45DB9"/>
    <w:rsid w:val="00C746D0"/>
    <w:rsid w:val="00CD3370"/>
    <w:rsid w:val="00CD629A"/>
    <w:rsid w:val="00CE2EB1"/>
    <w:rsid w:val="00CE7818"/>
    <w:rsid w:val="00D04E24"/>
    <w:rsid w:val="00D26F7B"/>
    <w:rsid w:val="00D64F95"/>
    <w:rsid w:val="00DF3BCC"/>
    <w:rsid w:val="00DF5873"/>
    <w:rsid w:val="00E36516"/>
    <w:rsid w:val="00E53510"/>
    <w:rsid w:val="00E74FDC"/>
    <w:rsid w:val="00E81E22"/>
    <w:rsid w:val="00E91C02"/>
    <w:rsid w:val="00F155DF"/>
    <w:rsid w:val="00FC3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A66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4B3A95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916EB0"/>
    <w:rPr>
      <w:color w:val="800080" w:themeColor="followedHyperlink"/>
      <w:u w:val="single"/>
    </w:rPr>
  </w:style>
  <w:style w:type="paragraph" w:styleId="a6">
    <w:name w:val="List Paragraph"/>
    <w:basedOn w:val="a"/>
    <w:uiPriority w:val="34"/>
    <w:qFormat/>
    <w:rsid w:val="00106CFE"/>
    <w:pPr>
      <w:ind w:left="720"/>
      <w:contextualSpacing/>
    </w:pPr>
    <w:rPr>
      <w:rFonts w:ascii="Calibri" w:eastAsia="Calibri" w:hAnsi="Calibri" w:cs="Times New Roman"/>
    </w:rPr>
  </w:style>
  <w:style w:type="paragraph" w:styleId="a7">
    <w:name w:val="Normal (Web)"/>
    <w:basedOn w:val="a"/>
    <w:uiPriority w:val="99"/>
    <w:semiHidden/>
    <w:unhideWhenUsed/>
    <w:rsid w:val="00960F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2F61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F614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A66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4B3A95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916EB0"/>
    <w:rPr>
      <w:color w:val="800080" w:themeColor="followedHyperlink"/>
      <w:u w:val="single"/>
    </w:rPr>
  </w:style>
  <w:style w:type="paragraph" w:styleId="a6">
    <w:name w:val="List Paragraph"/>
    <w:basedOn w:val="a"/>
    <w:uiPriority w:val="34"/>
    <w:qFormat/>
    <w:rsid w:val="00106CFE"/>
    <w:pPr>
      <w:ind w:left="720"/>
      <w:contextualSpacing/>
    </w:pPr>
    <w:rPr>
      <w:rFonts w:ascii="Calibri" w:eastAsia="Calibri" w:hAnsi="Calibri" w:cs="Times New Roman"/>
    </w:rPr>
  </w:style>
  <w:style w:type="paragraph" w:styleId="a7">
    <w:name w:val="Normal (Web)"/>
    <w:basedOn w:val="a"/>
    <w:uiPriority w:val="99"/>
    <w:semiHidden/>
    <w:unhideWhenUsed/>
    <w:rsid w:val="00960F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2F61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F61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653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69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02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76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39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51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5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1602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34131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0077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0950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5581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7212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34324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90407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339186">
          <w:marLeft w:val="72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53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9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4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82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84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046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40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9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74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235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35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856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4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63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5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8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4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5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49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80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387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56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28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23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34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67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72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97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30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517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471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35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4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0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00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34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85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64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21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565052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30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9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5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32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86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38007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6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esh.edu.ru/subject/lesson/3409/main/" TargetMode="External"/><Relationship Id="rId13" Type="http://schemas.openxmlformats.org/officeDocument/2006/relationships/hyperlink" Target="https://youtu.be/7FXYUfbZ5ec" TargetMode="External"/><Relationship Id="rId18" Type="http://schemas.openxmlformats.org/officeDocument/2006/relationships/hyperlink" Target="https://resh.edu.ru/subject/lesson/2517/main/" TargetMode="External"/><Relationship Id="rId26" Type="http://schemas.openxmlformats.org/officeDocument/2006/relationships/hyperlink" Target="https://infourok.ru/prezentaciya-po-russkomu-yaziku-na-temu-podgotovka-k-sochineniyurassuzhdeniyu-3940279.html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fontTable" Target="fontTable.xml"/><Relationship Id="rId7" Type="http://schemas.openxmlformats.org/officeDocument/2006/relationships/hyperlink" Target="https://cloud.mail.ru/public/2pSb/5ms34FUVL" TargetMode="External"/><Relationship Id="rId12" Type="http://schemas.openxmlformats.org/officeDocument/2006/relationships/hyperlink" Target="https://youtu.be/7FXYUfbZ5ec" TargetMode="External"/><Relationship Id="rId17" Type="http://schemas.openxmlformats.org/officeDocument/2006/relationships/hyperlink" Target="https://vk.com/away.php?to=https%3A%2F%2Fwww.youtube.com%2Fwatch%3Fv%3D-f_hAXongbA&amp;cc_key=" TargetMode="External"/><Relationship Id="rId25" Type="http://schemas.openxmlformats.org/officeDocument/2006/relationships/hyperlink" Target="https://histrf.ru/biblioteka/b/spasionnyie-ot-smierti-kak-rabotala-mieditsina-v-ghody-voiny" TargetMode="External"/><Relationship Id="rId33" Type="http://schemas.openxmlformats.org/officeDocument/2006/relationships/hyperlink" Target="https://xn--j1ahfl.xn--p1ai/library/distantcionnoe_obuchenie_domashnij_kompleks_ofp_obsh_135508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cloud.mail.ru/public/5LjU/4H6UDzZy2" TargetMode="External"/><Relationship Id="rId20" Type="http://schemas.openxmlformats.org/officeDocument/2006/relationships/image" Target="media/image1.wmf"/><Relationship Id="rId29" Type="http://schemas.openxmlformats.org/officeDocument/2006/relationships/hyperlink" Target="https://cloud.mail.ru/public/3qGE/4uPvDHAGQ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youtu.be/dx0CkyBRvHc" TargetMode="External"/><Relationship Id="rId24" Type="http://schemas.openxmlformats.org/officeDocument/2006/relationships/oleObject" Target="embeddings/oleObject3.bin"/><Relationship Id="rId32" Type="http://schemas.openxmlformats.org/officeDocument/2006/relationships/hyperlink" Target="https://habinfo.ru/dalnij-vostok-vremya-velikoj-otechestvennoj-vojny/" TargetMode="External"/><Relationship Id="rId5" Type="http://schemas.openxmlformats.org/officeDocument/2006/relationships/settings" Target="settings.xml"/><Relationship Id="rId15" Type="http://schemas.openxmlformats.org/officeDocument/2006/relationships/hyperlink" Target="https://cloud.mail.ru/public/PULe/39FCVV2SU" TargetMode="External"/><Relationship Id="rId23" Type="http://schemas.openxmlformats.org/officeDocument/2006/relationships/image" Target="media/image2.wmf"/><Relationship Id="rId28" Type="http://schemas.openxmlformats.org/officeDocument/2006/relationships/hyperlink" Target="https://cloud.mail.ru/public/YUTg/3wainAKMC" TargetMode="External"/><Relationship Id="rId10" Type="http://schemas.openxmlformats.org/officeDocument/2006/relationships/hyperlink" Target="https://www.youtube.com/watch?v=SCUaNqNeqnY" TargetMode="External"/><Relationship Id="rId19" Type="http://schemas.openxmlformats.org/officeDocument/2006/relationships/hyperlink" Target="https://resh.edu.ru/subject/lesson/2517/train/" TargetMode="External"/><Relationship Id="rId31" Type="http://schemas.openxmlformats.org/officeDocument/2006/relationships/hyperlink" Target="https://nsportal.ru/shkola/literatura/library/2015/03/18/prezentatsiya-k-uroku-po-rasskazu-m-a-sholohova-sudba-cheloveka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resh.edu.ru/subject/lesson/3409/train/" TargetMode="External"/><Relationship Id="rId14" Type="http://schemas.openxmlformats.org/officeDocument/2006/relationships/hyperlink" Target="https://cloud.mail.ru/public/PULe/39FCVV2SU" TargetMode="External"/><Relationship Id="rId22" Type="http://schemas.openxmlformats.org/officeDocument/2006/relationships/oleObject" Target="embeddings/oleObject2.bin"/><Relationship Id="rId27" Type="http://schemas.openxmlformats.org/officeDocument/2006/relationships/hyperlink" Target="https://cloud.mail.ru/public/sbXt/3gmYLzQUJ" TargetMode="External"/><Relationship Id="rId30" Type="http://schemas.openxmlformats.org/officeDocument/2006/relationships/hyperlink" Target="https://cloud.mail.ru/public/hFkC/2UtWeixZF" TargetMode="Externa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487CEA-E096-4489-9C78-10940163D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4</Pages>
  <Words>1103</Words>
  <Characters>6289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Алексей</cp:lastModifiedBy>
  <cp:revision>46</cp:revision>
  <dcterms:created xsi:type="dcterms:W3CDTF">2020-03-31T09:49:00Z</dcterms:created>
  <dcterms:modified xsi:type="dcterms:W3CDTF">2020-05-05T08:17:00Z</dcterms:modified>
</cp:coreProperties>
</file>